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4C3256B" w14:textId="181A3F3D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I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QRA NATIONAL UNIVERSITY</w:t>
      </w:r>
    </w:p>
    <w:p w14:paraId="5D7F5774" w14:textId="77777777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 </w:t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14:paraId="794AF852" w14:textId="77777777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C25534E" w14:textId="504CE59D" w:rsidR="00B903BA" w:rsidRPr="00C47B93" w:rsidRDefault="00B903BA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55115">
        <w:rPr>
          <w:rFonts w:ascii="Times New Roman" w:hAnsi="Times New Roman" w:cs="Times New Roman"/>
          <w:b/>
          <w:i/>
          <w:sz w:val="24"/>
          <w:szCs w:val="24"/>
        </w:rPr>
        <w:t xml:space="preserve">Mid </w:t>
      </w:r>
      <w:proofErr w:type="gramStart"/>
      <w:r w:rsidR="00055115">
        <w:rPr>
          <w:rFonts w:ascii="Times New Roman" w:hAnsi="Times New Roman" w:cs="Times New Roman"/>
          <w:b/>
          <w:i/>
          <w:sz w:val="24"/>
          <w:szCs w:val="24"/>
        </w:rPr>
        <w:t xml:space="preserve">Exam </w:t>
      </w:r>
      <w:r w:rsidR="00A6365E">
        <w:rPr>
          <w:rFonts w:ascii="Times New Roman" w:hAnsi="Times New Roman" w:cs="Times New Roman"/>
          <w:b/>
          <w:i/>
          <w:sz w:val="24"/>
          <w:szCs w:val="24"/>
        </w:rPr>
        <w:t xml:space="preserve"> for</w:t>
      </w:r>
      <w:proofErr w:type="gramEnd"/>
      <w:r w:rsidR="00A6365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Summer </w:t>
      </w:r>
      <w:r w:rsidRPr="00C47B93">
        <w:rPr>
          <w:rFonts w:ascii="Times New Roman" w:hAnsi="Times New Roman" w:cs="Times New Roman"/>
          <w:b/>
          <w:i/>
          <w:sz w:val="24"/>
          <w:szCs w:val="24"/>
        </w:rPr>
        <w:t>Semester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 B</w:t>
      </w:r>
      <w:r w:rsidR="00520C4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A</w:t>
      </w:r>
    </w:p>
    <w:p w14:paraId="4EF9B85E" w14:textId="56382206" w:rsidR="00B903BA" w:rsidRPr="00C47B93" w:rsidRDefault="00A6365E" w:rsidP="00CB39EB">
      <w:pPr>
        <w:spacing w:line="240" w:lineRule="auto"/>
        <w:ind w:right="-63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Business Mathematics</w:t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  <w:t xml:space="preserve">Max Time:  </w:t>
      </w:r>
      <w:r w:rsidR="00D8103E">
        <w:rPr>
          <w:rFonts w:ascii="Times New Roman" w:hAnsi="Times New Roman" w:cs="Times New Roman"/>
          <w:b/>
          <w:i/>
          <w:sz w:val="24"/>
          <w:szCs w:val="24"/>
        </w:rPr>
        <w:t>4 Hrs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.                                </w:t>
      </w:r>
      <w:r w:rsidR="00036BCE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  <w:t xml:space="preserve">(Part –I Time: </w:t>
      </w:r>
      <w:r w:rsidR="00D8103E">
        <w:rPr>
          <w:rFonts w:ascii="Times New Roman" w:hAnsi="Times New Roman" w:cs="Times New Roman"/>
          <w:b/>
          <w:i/>
          <w:sz w:val="24"/>
          <w:szCs w:val="24"/>
        </w:rPr>
        <w:t>1Hr</w:t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>Marks: 20</w:t>
      </w:r>
    </w:p>
    <w:p w14:paraId="5D22D09A" w14:textId="411857B7" w:rsidR="006176D4" w:rsidRPr="00C47B93" w:rsidRDefault="006176D4" w:rsidP="006176D4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>Roll No: _</w:t>
      </w:r>
      <w:r w:rsidR="003F5847">
        <w:rPr>
          <w:rFonts w:ascii="Times New Roman" w:hAnsi="Times New Roman" w:cs="Times New Roman"/>
          <w:b/>
          <w:i/>
          <w:sz w:val="24"/>
          <w:szCs w:val="24"/>
        </w:rPr>
        <w:t xml:space="preserve">15123    Name: </w:t>
      </w:r>
      <w:proofErr w:type="spellStart"/>
      <w:r w:rsidR="003F5847">
        <w:rPr>
          <w:rFonts w:ascii="Times New Roman" w:hAnsi="Times New Roman" w:cs="Times New Roman"/>
          <w:b/>
          <w:i/>
          <w:sz w:val="24"/>
          <w:szCs w:val="24"/>
        </w:rPr>
        <w:t>Mahnoor</w:t>
      </w:r>
      <w:proofErr w:type="spellEnd"/>
      <w:r w:rsidR="003F5847">
        <w:rPr>
          <w:rFonts w:ascii="Times New Roman" w:hAnsi="Times New Roman" w:cs="Times New Roman"/>
          <w:b/>
          <w:i/>
          <w:sz w:val="24"/>
          <w:szCs w:val="24"/>
        </w:rPr>
        <w:t xml:space="preserve"> Khalid Date</w:t>
      </w:r>
      <w:proofErr w:type="gramStart"/>
      <w:r w:rsidR="003F5847">
        <w:rPr>
          <w:rFonts w:ascii="Times New Roman" w:hAnsi="Times New Roman" w:cs="Times New Roman"/>
          <w:b/>
          <w:i/>
          <w:sz w:val="24"/>
          <w:szCs w:val="24"/>
        </w:rPr>
        <w:t>:26</w:t>
      </w:r>
      <w:proofErr w:type="gramEnd"/>
      <w:r w:rsidR="003F5847">
        <w:rPr>
          <w:rFonts w:ascii="Times New Roman" w:hAnsi="Times New Roman" w:cs="Times New Roman"/>
          <w:b/>
          <w:i/>
          <w:sz w:val="24"/>
          <w:szCs w:val="24"/>
        </w:rPr>
        <w:t xml:space="preserve"> August,20</w:t>
      </w:r>
    </w:p>
    <w:p w14:paraId="1BA997B6" w14:textId="77777777" w:rsidR="00B26FB4" w:rsidRPr="00C47B93" w:rsidRDefault="00B26FB4" w:rsidP="00B26FB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>Note: Attempt all questions. Mobile phones and Programmable calculators are not allowed.</w:t>
      </w:r>
    </w:p>
    <w:p w14:paraId="542DECF2" w14:textId="77777777" w:rsidR="009802C4" w:rsidRPr="00C47B93" w:rsidRDefault="00DB292A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3</w:t>
      </w:r>
      <w:r w:rsidR="009802C4" w:rsidRPr="00C47B93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00E7D2DD" w14:textId="68180770" w:rsidR="005A6720" w:rsidRPr="00C47B93" w:rsidRDefault="005A6720" w:rsidP="005A672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47B93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   The solutions of </w:t>
      </w:r>
      <w:r w:rsidR="00CB39EB" w:rsidRPr="00C47B93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D2375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59958800" r:id="rId6"/>
        </w:object>
      </w:r>
      <w:r w:rsidR="00520C42" w:rsidRPr="00520C42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466B48F">
          <v:shape id="_x0000_i1026" type="#_x0000_t75" style="width:48pt;height:20.25pt" o:ole="">
            <v:imagedata r:id="rId7" o:title=""/>
          </v:shape>
          <o:OLEObject Type="Embed" ProgID="Equation.DSMT4" ShapeID="_x0000_i1026" DrawAspect="Content" ObjectID="_1659958801" r:id="rId8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>are</w:t>
      </w:r>
    </w:p>
    <w:bookmarkEnd w:id="0"/>
    <w:p w14:paraId="58911EAF" w14:textId="77777777" w:rsidR="00C47B93" w:rsidRPr="00C47B93" w:rsidRDefault="005A6720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Pr="0084567E">
        <w:rPr>
          <w:rFonts w:ascii="Times New Roman" w:hAnsi="Times New Roman" w:cs="Times New Roman"/>
          <w:sz w:val="24"/>
          <w:szCs w:val="24"/>
          <w:highlight w:val="yellow"/>
        </w:rPr>
        <w:t xml:space="preserve">(a) </w:t>
      </w:r>
      <w:r w:rsidR="00CB39EB" w:rsidRPr="0084567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A6365E" w:rsidRPr="0084567E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00" w:dyaOrig="320" w14:anchorId="1329A0B4">
          <v:shape id="_x0000_i1027" type="#_x0000_t75" style="width:70.5pt;height:15.75pt" o:ole="">
            <v:imagedata r:id="rId9" o:title=""/>
          </v:shape>
          <o:OLEObject Type="Embed" ProgID="Equation.DSMT4" ShapeID="_x0000_i1027" DrawAspect="Content" ObjectID="_1659958802" r:id="rId10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39EB" w:rsidRPr="00C47B93">
        <w:rPr>
          <w:rFonts w:ascii="Times New Roman" w:hAnsi="Times New Roman" w:cs="Times New Roman"/>
          <w:sz w:val="24"/>
          <w:szCs w:val="24"/>
        </w:rPr>
        <w:t>(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b) </w:t>
      </w:r>
      <w:r w:rsidR="00A6365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3F06C932">
          <v:shape id="_x0000_i1028" type="#_x0000_t75" style="width:56.25pt;height:15.75pt" o:ole="">
            <v:imagedata r:id="rId11" o:title=""/>
          </v:shape>
          <o:OLEObject Type="Embed" ProgID="Equation.DSMT4" ShapeID="_x0000_i1028" DrawAspect="Content" ObjectID="_1659958803" r:id="rId12"/>
        </w:objec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026158A9">
          <v:shape id="_x0000_i1029" type="#_x0000_t75" style="width:69.75pt;height:15.75pt" o:ole="">
            <v:imagedata r:id="rId13" o:title=""/>
          </v:shape>
          <o:OLEObject Type="Embed" ProgID="Equation.DSMT4" ShapeID="_x0000_i1029" DrawAspect="Content" ObjectID="_1659958804" r:id="rId14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Pr="00C47B93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B930889">
          <v:shape id="_x0000_i1030" type="#_x0000_t75" style="width:27pt;height:14.25pt" o:ole="">
            <v:imagedata r:id="rId15" o:title=""/>
          </v:shape>
          <o:OLEObject Type="Embed" ProgID="Equation.DSMT4" ShapeID="_x0000_i1030" DrawAspect="Content" ObjectID="_1659958805" r:id="rId16"/>
        </w:object>
      </w:r>
      <w:r w:rsidRPr="00C47B93">
        <w:rPr>
          <w:rFonts w:ascii="Times New Roman" w:hAnsi="Times New Roman" w:cs="Times New Roman"/>
          <w:sz w:val="24"/>
          <w:szCs w:val="24"/>
        </w:rPr>
        <w:t>only (e)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  <w:r w:rsidR="00CB39EB" w:rsidRPr="00C47B93">
        <w:rPr>
          <w:rFonts w:ascii="Times New Roman" w:hAnsi="Times New Roman" w:cs="Times New Roman"/>
          <w:sz w:val="24"/>
          <w:szCs w:val="24"/>
        </w:rPr>
        <w:tab/>
      </w:r>
      <w:r w:rsidR="00CB39EB" w:rsidRPr="00C47B93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2BB5202">
          <v:shape id="_x0000_i1031" type="#_x0000_t75" style="width:9pt;height:14.25pt" o:ole="">
            <v:imagedata r:id="rId17" o:title=""/>
          </v:shape>
          <o:OLEObject Type="Embed" ProgID="Equation.DSMT4" ShapeID="_x0000_i1031" DrawAspect="Content" ObjectID="_1659958806" r:id="rId18"/>
        </w:object>
      </w:r>
    </w:p>
    <w:p w14:paraId="5252F478" w14:textId="77777777" w:rsidR="00CB39EB" w:rsidRPr="00C47B93" w:rsidRDefault="00CB39EB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83AD9" w:rsidRPr="00C47B93">
        <w:rPr>
          <w:rFonts w:ascii="Times New Roman" w:hAnsi="Times New Roman" w:cs="Times New Roman"/>
          <w:sz w:val="24"/>
          <w:szCs w:val="24"/>
        </w:rPr>
        <w:t>ii  A</w:t>
      </w:r>
      <w:proofErr w:type="gramEnd"/>
      <w:r w:rsidR="00983AD9" w:rsidRPr="00C47B93">
        <w:rPr>
          <w:rFonts w:ascii="Times New Roman" w:hAnsi="Times New Roman" w:cs="Times New Roman"/>
          <w:sz w:val="24"/>
          <w:szCs w:val="24"/>
        </w:rPr>
        <w:t xml:space="preserve">  man is going from the point </w:t>
      </w: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055115" w:rsidRPr="00C47B93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745BFDC">
          <v:shape id="_x0000_i1032" type="#_x0000_t75" style="width:48.75pt;height:15.75pt" o:ole="">
            <v:imagedata r:id="rId19" o:title=""/>
          </v:shape>
          <o:OLEObject Type="Embed" ProgID="Equation.DSMT4" ShapeID="_x0000_i1032" DrawAspect="Content" ObjectID="_1659958807" r:id="rId20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83AD9" w:rsidRPr="00C47B93">
        <w:rPr>
          <w:rFonts w:ascii="Times New Roman" w:hAnsi="Times New Roman" w:cs="Times New Roman"/>
          <w:sz w:val="24"/>
          <w:szCs w:val="24"/>
        </w:rPr>
        <w:t>to the point</w:t>
      </w:r>
      <w:r w:rsidR="00055115" w:rsidRPr="00C47B9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9DE5069">
          <v:shape id="_x0000_i1033" type="#_x0000_t75" style="width:42.75pt;height:15.75pt" o:ole="">
            <v:imagedata r:id="rId21" o:title=""/>
          </v:shape>
          <o:OLEObject Type="Embed" ProgID="Equation.DSMT4" ShapeID="_x0000_i1033" DrawAspect="Content" ObjectID="_1659958808" r:id="rId22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983AD9" w:rsidRPr="00C47B93">
        <w:rPr>
          <w:rFonts w:ascii="Times New Roman" w:hAnsi="Times New Roman" w:cs="Times New Roman"/>
          <w:sz w:val="24"/>
          <w:szCs w:val="24"/>
        </w:rPr>
        <w:t>then the increments in the x- and y-coordinates</w:t>
      </w:r>
      <w:r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983AD9" w:rsidRPr="00C47B93">
        <w:rPr>
          <w:rFonts w:ascii="Times New Roman" w:hAnsi="Times New Roman" w:cs="Times New Roman"/>
          <w:sz w:val="24"/>
          <w:szCs w:val="24"/>
        </w:rPr>
        <w:t>are</w:t>
      </w:r>
      <w:r w:rsidRPr="00C47B93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14:paraId="53797D2E" w14:textId="77777777" w:rsidR="00CB39EB" w:rsidRPr="00C47B93" w:rsidRDefault="004D4919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(a)</w:t>
      </w:r>
      <w:r w:rsidR="00A6365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60BFB5CB">
          <v:shape id="_x0000_i1034" type="#_x0000_t75" style="width:70.5pt;height:15.75pt" o:ole="">
            <v:imagedata r:id="rId23" o:title=""/>
          </v:shape>
          <o:OLEObject Type="Embed" ProgID="Equation.DSMT4" ShapeID="_x0000_i1034" DrawAspect="Content" ObjectID="_1659958809" r:id="rId24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39EB" w:rsidRPr="003F5847">
        <w:rPr>
          <w:rFonts w:ascii="Times New Roman" w:hAnsi="Times New Roman" w:cs="Times New Roman"/>
          <w:sz w:val="24"/>
          <w:szCs w:val="24"/>
          <w:highlight w:val="yellow"/>
        </w:rPr>
        <w:t>( b</w:t>
      </w:r>
      <w:proofErr w:type="gramEnd"/>
      <w:r w:rsidR="00CB39EB" w:rsidRPr="003F5847">
        <w:rPr>
          <w:rFonts w:ascii="Times New Roman" w:hAnsi="Times New Roman" w:cs="Times New Roman"/>
          <w:sz w:val="24"/>
          <w:szCs w:val="24"/>
          <w:highlight w:val="yellow"/>
        </w:rPr>
        <w:t xml:space="preserve"> )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055115" w:rsidRPr="003F5847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460" w:dyaOrig="320" w14:anchorId="35AE0B15">
          <v:shape id="_x0000_i1035" type="#_x0000_t75" style="width:72.75pt;height:15.75pt" o:ole="">
            <v:imagedata r:id="rId25" o:title=""/>
          </v:shape>
          <o:OLEObject Type="Embed" ProgID="Equation.DSMT4" ShapeID="_x0000_i1035" DrawAspect="Content" ObjectID="_1659958810" r:id="rId26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(c) 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70EBF267">
          <v:shape id="_x0000_i1036" type="#_x0000_t75" style="width:69pt;height:15.75pt" o:ole="">
            <v:imagedata r:id="rId27" o:title=""/>
          </v:shape>
          <o:OLEObject Type="Embed" ProgID="Equation.DSMT4" ShapeID="_x0000_i1036" DrawAspect="Content" ObjectID="_1659958811" r:id="rId28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C47B93">
        <w:rPr>
          <w:rFonts w:ascii="Times New Roman" w:hAnsi="Times New Roman" w:cs="Times New Roman"/>
          <w:sz w:val="24"/>
          <w:szCs w:val="24"/>
        </w:rPr>
        <w:t>(d)</w:t>
      </w:r>
      <w:r w:rsidRPr="00C47B9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26BF4817">
          <v:shape id="_x0000_i1037" type="#_x0000_t75" style="width:75.75pt;height:15.75pt" o:ole="">
            <v:imagedata r:id="rId29" o:title=""/>
          </v:shape>
          <o:OLEObject Type="Embed" ProgID="Equation.DSMT4" ShapeID="_x0000_i1037" DrawAspect="Content" ObjectID="_1659958812" r:id="rId30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e) 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Pr="00C47B93">
        <w:rPr>
          <w:rFonts w:ascii="Times New Roman" w:hAnsi="Times New Roman" w:cs="Times New Roman"/>
          <w:sz w:val="24"/>
          <w:szCs w:val="24"/>
        </w:rPr>
        <w:t xml:space="preserve"> of them</w:t>
      </w:r>
    </w:p>
    <w:p w14:paraId="76C42287" w14:textId="77777777" w:rsidR="00C47B93" w:rsidRPr="00C47B93" w:rsidRDefault="004D4919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ii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  A stair make an angle of inclination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055115" w:rsidRPr="00C47B93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133D58C6">
          <v:shape id="_x0000_i1038" type="#_x0000_t75" style="width:38.25pt;height:15.75pt" o:ole="">
            <v:imagedata r:id="rId31" o:title=""/>
          </v:shape>
          <o:OLEObject Type="Embed" ProgID="Equation.DSMT4" ShapeID="_x0000_i1038" DrawAspect="Content" ObjectID="_1659958813" r:id="rId32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with the horizontal then  its slope is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D6D868F" w14:textId="77777777" w:rsidR="00CB39EB" w:rsidRPr="00C47B93" w:rsidRDefault="00CB39EB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(a) </w:t>
      </w:r>
      <w:r w:rsidR="004D4919" w:rsidRPr="00C47B93">
        <w:rPr>
          <w:rFonts w:ascii="Times New Roman" w:hAnsi="Times New Roman" w:cs="Times New Roman"/>
          <w:position w:val="-28"/>
          <w:sz w:val="24"/>
          <w:szCs w:val="24"/>
        </w:rPr>
        <w:object w:dxaOrig="400" w:dyaOrig="660" w14:anchorId="3383632C">
          <v:shape id="_x0000_i1039" type="#_x0000_t75" style="width:20.25pt;height:33pt" o:ole="">
            <v:imagedata r:id="rId33" o:title=""/>
          </v:shape>
          <o:OLEObject Type="Embed" ProgID="Equation.DSMT4" ShapeID="_x0000_i1039" DrawAspect="Content" ObjectID="_1659958814" r:id="rId34"/>
        </w:objec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)</w:t>
      </w:r>
      <w:r w:rsidR="004D4919"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4D4919" w:rsidRPr="00C47B93">
        <w:rPr>
          <w:rFonts w:ascii="Times New Roman" w:hAnsi="Times New Roman" w:cs="Times New Roman"/>
          <w:position w:val="-28"/>
          <w:sz w:val="24"/>
          <w:szCs w:val="24"/>
        </w:rPr>
        <w:object w:dxaOrig="400" w:dyaOrig="660" w14:anchorId="52804E26">
          <v:shape id="_x0000_i1040" type="#_x0000_t75" style="width:20.25pt;height:33pt" o:ole="">
            <v:imagedata r:id="rId35" o:title=""/>
          </v:shape>
          <o:OLEObject Type="Embed" ProgID="Equation.DSMT4" ShapeID="_x0000_i1040" DrawAspect="Content" ObjectID="_1659958815" r:id="rId36"/>
        </w:object>
      </w:r>
      <w:r w:rsidR="004D4919"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="004D4919" w:rsidRPr="00C47B93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1F42E65E">
          <v:shape id="_x0000_i1041" type="#_x0000_t75" style="width:20.25pt;height:33.75pt" o:ole="">
            <v:imagedata r:id="rId37" o:title=""/>
          </v:shape>
          <o:OLEObject Type="Embed" ProgID="Equation.DSMT4" ShapeID="_x0000_i1041" DrawAspect="Content" ObjectID="_1659958816" r:id="rId38"/>
        </w:object>
      </w:r>
      <w:r w:rsidR="00993A14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93A14" w:rsidRPr="003F5847">
        <w:rPr>
          <w:rFonts w:ascii="Times New Roman" w:hAnsi="Times New Roman" w:cs="Times New Roman"/>
          <w:sz w:val="24"/>
          <w:szCs w:val="24"/>
          <w:highlight w:val="yellow"/>
        </w:rPr>
        <w:t>(d) Non</w:t>
      </w:r>
      <w:r w:rsidR="00C47B93" w:rsidRPr="003F5847">
        <w:rPr>
          <w:rFonts w:ascii="Times New Roman" w:hAnsi="Times New Roman" w:cs="Times New Roman"/>
          <w:sz w:val="24"/>
          <w:szCs w:val="24"/>
          <w:highlight w:val="yellow"/>
        </w:rPr>
        <w:t>e</w:t>
      </w:r>
      <w:r w:rsidR="00993A14" w:rsidRPr="003F5847">
        <w:rPr>
          <w:rFonts w:ascii="Times New Roman" w:hAnsi="Times New Roman" w:cs="Times New Roman"/>
          <w:sz w:val="24"/>
          <w:szCs w:val="24"/>
          <w:highlight w:val="yellow"/>
        </w:rPr>
        <w:t xml:space="preserve"> of them</w:t>
      </w:r>
    </w:p>
    <w:p w14:paraId="4DCFFCFB" w14:textId="77777777" w:rsidR="00CB39EB" w:rsidRPr="00C47B93" w:rsidRDefault="00055115" w:rsidP="00CB39E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v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A painter can paint 1</w:t>
      </w:r>
      <w:r w:rsidR="00A6365E">
        <w:rPr>
          <w:rFonts w:ascii="Times New Roman" w:hAnsi="Times New Roman" w:cs="Times New Roman"/>
          <w:sz w:val="24"/>
          <w:szCs w:val="24"/>
        </w:rPr>
        <w:t>0</w:t>
      </w:r>
      <w:r w:rsidR="003074AE">
        <w:rPr>
          <w:rFonts w:ascii="Times New Roman" w:hAnsi="Times New Roman" w:cs="Times New Roman"/>
          <w:sz w:val="24"/>
          <w:szCs w:val="24"/>
        </w:rPr>
        <w:t xml:space="preserve">0 </w:t>
      </w:r>
      <w:r w:rsidR="00993A14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3074AE" w:rsidRPr="003074A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648C6077">
          <v:shape id="_x0000_i1042" type="#_x0000_t75" style="width:17.25pt;height:15.75pt" o:ole="">
            <v:imagedata r:id="rId39" o:title=""/>
          </v:shape>
          <o:OLEObject Type="Embed" ProgID="Equation.DSMT4" ShapeID="_x0000_i1042" DrawAspect="Content" ObjectID="_1659958817" r:id="rId40"/>
        </w:object>
      </w:r>
      <w:r w:rsidR="00A6365E">
        <w:rPr>
          <w:rFonts w:ascii="Times New Roman" w:hAnsi="Times New Roman" w:cs="Times New Roman"/>
          <w:sz w:val="24"/>
          <w:szCs w:val="24"/>
        </w:rPr>
        <w:t>wall in 10</w:t>
      </w:r>
      <w:r w:rsidR="003074AE">
        <w:rPr>
          <w:rFonts w:ascii="Times New Roman" w:hAnsi="Times New Roman" w:cs="Times New Roman"/>
          <w:sz w:val="24"/>
          <w:szCs w:val="24"/>
        </w:rPr>
        <w:t xml:space="preserve"> hours. T</w:t>
      </w:r>
      <w:r>
        <w:rPr>
          <w:rFonts w:ascii="Times New Roman" w:hAnsi="Times New Roman" w:cs="Times New Roman"/>
          <w:sz w:val="24"/>
          <w:szCs w:val="24"/>
        </w:rPr>
        <w:t>hen the time required to paint 4</w:t>
      </w:r>
      <w:r w:rsidR="003074AE">
        <w:rPr>
          <w:rFonts w:ascii="Times New Roman" w:hAnsi="Times New Roman" w:cs="Times New Roman"/>
          <w:sz w:val="24"/>
          <w:szCs w:val="24"/>
        </w:rPr>
        <w:t xml:space="preserve">000 </w:t>
      </w:r>
      <w:r w:rsidR="003074AE" w:rsidRPr="003074AE">
        <w:rPr>
          <w:rFonts w:ascii="Times New Roman" w:hAnsi="Times New Roman" w:cs="Times New Roman"/>
          <w:position w:val="-6"/>
          <w:sz w:val="24"/>
          <w:szCs w:val="24"/>
        </w:rPr>
        <w:object w:dxaOrig="340" w:dyaOrig="320" w14:anchorId="785D9789">
          <v:shape id="_x0000_i1043" type="#_x0000_t75" style="width:17.25pt;height:15.75pt" o:ole="">
            <v:imagedata r:id="rId39" o:title=""/>
          </v:shape>
          <o:OLEObject Type="Embed" ProgID="Equation.DSMT4" ShapeID="_x0000_i1043" DrawAspect="Content" ObjectID="_1659958818" r:id="rId41"/>
        </w:object>
      </w:r>
      <w:r w:rsidR="003074AE">
        <w:rPr>
          <w:rFonts w:ascii="Times New Roman" w:hAnsi="Times New Roman" w:cs="Times New Roman"/>
          <w:sz w:val="24"/>
          <w:szCs w:val="24"/>
        </w:rPr>
        <w:t xml:space="preserve"> wall will </w:t>
      </w:r>
      <w:proofErr w:type="gramStart"/>
      <w:r w:rsidR="003074AE">
        <w:rPr>
          <w:rFonts w:ascii="Times New Roman" w:hAnsi="Times New Roman" w:cs="Times New Roman"/>
          <w:sz w:val="24"/>
          <w:szCs w:val="24"/>
        </w:rPr>
        <w:t>be .</w:t>
      </w:r>
      <w:proofErr w:type="gramEnd"/>
    </w:p>
    <w:p w14:paraId="3F290BA4" w14:textId="77777777" w:rsidR="00CB39EB" w:rsidRPr="00C47B93" w:rsidRDefault="00C47B93" w:rsidP="00C47B93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is </w:t>
      </w:r>
      <w:r w:rsidR="009C613D" w:rsidRPr="00C47B93">
        <w:rPr>
          <w:rFonts w:ascii="Times New Roman" w:hAnsi="Times New Roman" w:cs="Times New Roman"/>
          <w:sz w:val="24"/>
          <w:szCs w:val="24"/>
        </w:rPr>
        <w:t>(a)</w:t>
      </w:r>
      <w:r w:rsidR="00262AF1">
        <w:rPr>
          <w:rFonts w:ascii="Times New Roman" w:hAnsi="Times New Roman" w:cs="Times New Roman"/>
          <w:sz w:val="24"/>
          <w:szCs w:val="24"/>
        </w:rPr>
        <w:t xml:space="preserve"> </w:t>
      </w:r>
      <w:r w:rsidR="003074AE">
        <w:rPr>
          <w:rFonts w:ascii="Times New Roman" w:hAnsi="Times New Roman" w:cs="Times New Roman"/>
          <w:sz w:val="24"/>
          <w:szCs w:val="24"/>
        </w:rPr>
        <w:t>60 hours</w:t>
      </w:r>
      <w:r w:rsidR="003F4646">
        <w:rPr>
          <w:rFonts w:ascii="Times New Roman" w:hAnsi="Times New Roman" w:cs="Times New Roman"/>
          <w:sz w:val="24"/>
          <w:szCs w:val="24"/>
        </w:rPr>
        <w:t xml:space="preserve">(b) </w:t>
      </w:r>
      <w:r w:rsidR="003074AE">
        <w:rPr>
          <w:rFonts w:ascii="Times New Roman" w:hAnsi="Times New Roman" w:cs="Times New Roman"/>
          <w:sz w:val="24"/>
          <w:szCs w:val="24"/>
        </w:rPr>
        <w:t>90 hours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="003074AE">
        <w:rPr>
          <w:rFonts w:ascii="Times New Roman" w:hAnsi="Times New Roman" w:cs="Times New Roman"/>
          <w:sz w:val="24"/>
          <w:szCs w:val="24"/>
        </w:rPr>
        <w:t xml:space="preserve">30 hours 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 w:rsidR="003074AE">
        <w:rPr>
          <w:rFonts w:ascii="Times New Roman" w:hAnsi="Times New Roman" w:cs="Times New Roman"/>
          <w:sz w:val="24"/>
          <w:szCs w:val="24"/>
        </w:rPr>
        <w:t xml:space="preserve">50 hours </w:t>
      </w:r>
      <w:r w:rsidR="009C613D" w:rsidRPr="003F5847">
        <w:rPr>
          <w:rFonts w:ascii="Times New Roman" w:hAnsi="Times New Roman" w:cs="Times New Roman"/>
          <w:sz w:val="24"/>
          <w:szCs w:val="24"/>
          <w:highlight w:val="yellow"/>
        </w:rPr>
        <w:t>(e) N</w:t>
      </w:r>
      <w:r w:rsidR="00CB39EB" w:rsidRPr="003F5847">
        <w:rPr>
          <w:rFonts w:ascii="Times New Roman" w:hAnsi="Times New Roman" w:cs="Times New Roman"/>
          <w:sz w:val="24"/>
          <w:szCs w:val="24"/>
          <w:highlight w:val="yellow"/>
        </w:rPr>
        <w:t>on</w:t>
      </w:r>
      <w:r w:rsidR="00413E4B" w:rsidRPr="003F5847">
        <w:rPr>
          <w:rFonts w:ascii="Times New Roman" w:hAnsi="Times New Roman" w:cs="Times New Roman"/>
          <w:sz w:val="24"/>
          <w:szCs w:val="24"/>
          <w:highlight w:val="yellow"/>
        </w:rPr>
        <w:t>e</w:t>
      </w:r>
      <w:r w:rsidR="00CB39EB" w:rsidRPr="003F5847">
        <w:rPr>
          <w:rFonts w:ascii="Times New Roman" w:hAnsi="Times New Roman" w:cs="Times New Roman"/>
          <w:sz w:val="24"/>
          <w:szCs w:val="24"/>
          <w:highlight w:val="yellow"/>
        </w:rPr>
        <w:t xml:space="preserve"> of them</w:t>
      </w:r>
    </w:p>
    <w:p w14:paraId="24B05FFB" w14:textId="77777777" w:rsidR="00B069B8" w:rsidRDefault="00A54443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v</w:t>
      </w:r>
      <w:proofErr w:type="gramEnd"/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A6365E">
        <w:rPr>
          <w:rFonts w:ascii="Times New Roman" w:hAnsi="Times New Roman" w:cs="Times New Roman"/>
          <w:sz w:val="24"/>
          <w:szCs w:val="24"/>
        </w:rPr>
        <w:t xml:space="preserve">If </w:t>
      </w:r>
      <w:r w:rsidR="00A6365E" w:rsidRPr="00A6365E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98B4899">
          <v:shape id="_x0000_i1044" type="#_x0000_t75" style="width:26.25pt;height:14.25pt" o:ole="">
            <v:imagedata r:id="rId42" o:title=""/>
          </v:shape>
          <o:OLEObject Type="Embed" ProgID="Equation.DSMT4" ShapeID="_x0000_i1044" DrawAspect="Content" ObjectID="_1659958819" r:id="rId43"/>
        </w:object>
      </w:r>
      <w:r w:rsidR="00055115">
        <w:rPr>
          <w:rFonts w:ascii="Times New Roman" w:hAnsi="Times New Roman" w:cs="Times New Roman"/>
          <w:sz w:val="24"/>
          <w:szCs w:val="24"/>
        </w:rPr>
        <w:t xml:space="preserve"> of sale</w:t>
      </w:r>
      <w:r w:rsidR="00A6365E">
        <w:rPr>
          <w:rFonts w:ascii="Times New Roman" w:hAnsi="Times New Roman" w:cs="Times New Roman"/>
          <w:sz w:val="24"/>
          <w:szCs w:val="24"/>
        </w:rPr>
        <w:t xml:space="preserve"> price</w:t>
      </w:r>
      <w:r w:rsidR="00B069B8">
        <w:rPr>
          <w:rFonts w:ascii="Times New Roman" w:hAnsi="Times New Roman" w:cs="Times New Roman"/>
          <w:sz w:val="24"/>
          <w:szCs w:val="24"/>
        </w:rPr>
        <w:t xml:space="preserve"> </w:t>
      </w:r>
      <w:r w:rsidR="00B069B8" w:rsidRPr="00A6365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F6CE9BA">
          <v:shape id="_x0000_i1045" type="#_x0000_t75" style="width:27.75pt;height:14.25pt" o:ole="">
            <v:imagedata r:id="rId44" o:title=""/>
          </v:shape>
          <o:OLEObject Type="Embed" ProgID="Equation.DSMT4" ShapeID="_x0000_i1045" DrawAspect="Content" ObjectID="_1659958820" r:id="rId45"/>
        </w:object>
      </w:r>
      <w:r w:rsidR="00A6365E">
        <w:rPr>
          <w:rFonts w:ascii="Times New Roman" w:hAnsi="Times New Roman" w:cs="Times New Roman"/>
          <w:sz w:val="24"/>
          <w:szCs w:val="24"/>
        </w:rPr>
        <w:t xml:space="preserve"> is e</w:t>
      </w:r>
      <w:r w:rsidR="00B069B8">
        <w:rPr>
          <w:rFonts w:ascii="Times New Roman" w:hAnsi="Times New Roman" w:cs="Times New Roman"/>
          <w:sz w:val="24"/>
          <w:szCs w:val="24"/>
        </w:rPr>
        <w:t>q</w:t>
      </w:r>
      <w:r w:rsidR="00A6365E">
        <w:rPr>
          <w:rFonts w:ascii="Times New Roman" w:hAnsi="Times New Roman" w:cs="Times New Roman"/>
          <w:sz w:val="24"/>
          <w:szCs w:val="24"/>
        </w:rPr>
        <w:t xml:space="preserve">ual to </w:t>
      </w:r>
      <w:r w:rsidR="00055115">
        <w:rPr>
          <w:rFonts w:ascii="Times New Roman" w:hAnsi="Times New Roman" w:cs="Times New Roman"/>
          <w:sz w:val="24"/>
          <w:szCs w:val="24"/>
        </w:rPr>
        <w:t>50% of cost price then the cost</w:t>
      </w:r>
      <w:r w:rsidR="00B069B8">
        <w:rPr>
          <w:rFonts w:ascii="Times New Roman" w:hAnsi="Times New Roman" w:cs="Times New Roman"/>
          <w:sz w:val="24"/>
          <w:szCs w:val="24"/>
        </w:rPr>
        <w:t xml:space="preserve"> price will be </w:t>
      </w:r>
    </w:p>
    <w:p w14:paraId="1D5EEC03" w14:textId="77777777" w:rsidR="00CB39EB" w:rsidRPr="00C47B93" w:rsidRDefault="00A54443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54443">
        <w:rPr>
          <w:rFonts w:ascii="Times New Roman" w:hAnsi="Times New Roman" w:cs="Times New Roman"/>
          <w:sz w:val="24"/>
          <w:szCs w:val="24"/>
        </w:rPr>
        <w:t xml:space="preserve"> </w:t>
      </w:r>
      <w:r w:rsidR="00B069B8">
        <w:rPr>
          <w:rFonts w:ascii="Times New Roman" w:hAnsi="Times New Roman" w:cs="Times New Roman"/>
          <w:sz w:val="24"/>
          <w:szCs w:val="24"/>
        </w:rPr>
        <w:t xml:space="preserve">(a) </w:t>
      </w:r>
      <w:r w:rsidR="00B069B8" w:rsidRPr="00A6365E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04F5DBD">
          <v:shape id="_x0000_i1046" type="#_x0000_t75" style="width:27.75pt;height:14.25pt" o:ole="">
            <v:imagedata r:id="rId46" o:title=""/>
          </v:shape>
          <o:OLEObject Type="Embed" ProgID="Equation.DSMT4" ShapeID="_x0000_i1046" DrawAspect="Content" ObjectID="_1659958821" r:id="rId47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39EB" w:rsidRPr="00C47B93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69B8" w:rsidRPr="00A6365E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FCBD4FA">
          <v:shape id="_x0000_i1047" type="#_x0000_t75" style="width:21pt;height:14.25pt" o:ole="">
            <v:imagedata r:id="rId48" o:title=""/>
          </v:shape>
          <o:OLEObject Type="Embed" ProgID="Equation.DSMT4" ShapeID="_x0000_i1047" DrawAspect="Content" ObjectID="_1659958822" r:id="rId49"/>
        </w:object>
      </w:r>
      <w:r w:rsidR="00B069B8">
        <w:rPr>
          <w:rFonts w:ascii="Times New Roman" w:hAnsi="Times New Roman" w:cs="Times New Roman"/>
          <w:sz w:val="24"/>
          <w:szCs w:val="24"/>
        </w:rPr>
        <w:t xml:space="preserve"> </w:t>
      </w:r>
      <w:r w:rsidR="00B069B8" w:rsidRPr="003F5847">
        <w:rPr>
          <w:rFonts w:ascii="Times New Roman" w:hAnsi="Times New Roman" w:cs="Times New Roman"/>
          <w:sz w:val="24"/>
          <w:szCs w:val="24"/>
          <w:highlight w:val="yellow"/>
        </w:rPr>
        <w:t>(c)</w:t>
      </w:r>
      <w:proofErr w:type="gramEnd"/>
      <w:r w:rsidR="00B069B8" w:rsidRPr="003F5847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B069B8" w:rsidRPr="003F5847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40" w:dyaOrig="279" w14:anchorId="49B6794D">
          <v:shape id="_x0000_i1048" type="#_x0000_t75" style="width:27.75pt;height:14.25pt" o:ole="">
            <v:imagedata r:id="rId50" o:title=""/>
          </v:shape>
          <o:OLEObject Type="Embed" ProgID="Equation.DSMT4" ShapeID="_x0000_i1048" DrawAspect="Content" ObjectID="_1659958823" r:id="rId51"/>
        </w:object>
      </w:r>
      <w:r w:rsidR="00B069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) None of Them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910209" w14:textId="77777777" w:rsidR="00CB39EB" w:rsidRPr="00C47B93" w:rsidRDefault="00CB39EB" w:rsidP="00CB39EB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 xml:space="preserve">vi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If</w:t>
      </w:r>
      <w:proofErr w:type="gramEnd"/>
      <w:r w:rsidR="00447E1E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055115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78585836">
          <v:shape id="_x0000_i1049" type="#_x0000_t75" style="width:59.25pt;height:15.75pt" o:ole="">
            <v:imagedata r:id="rId52" o:title=""/>
          </v:shape>
          <o:OLEObject Type="Embed" ProgID="Equation.DSMT4" ShapeID="_x0000_i1049" DrawAspect="Content" ObjectID="_1659958824" r:id="rId53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and 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703CF644">
          <v:shape id="_x0000_i1050" type="#_x0000_t75" style="width:48pt;height:18pt" o:ole="">
            <v:imagedata r:id="rId54" o:title=""/>
          </v:shape>
          <o:OLEObject Type="Embed" ProgID="Equation.DSMT4" ShapeID="_x0000_i1050" DrawAspect="Content" ObjectID="_1659958825" r:id="rId55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then </w:t>
      </w:r>
      <w:r w:rsidR="00055115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080" w:dyaOrig="320" w14:anchorId="6DC08935">
          <v:shape id="_x0000_i1051" type="#_x0000_t75" style="width:54pt;height:15.75pt" o:ole="">
            <v:imagedata r:id="rId56" o:title=""/>
          </v:shape>
          <o:OLEObject Type="Embed" ProgID="Equation.DSMT4" ShapeID="_x0000_i1051" DrawAspect="Content" ObjectID="_1659958826" r:id="rId57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1F07F008" w14:textId="60FC87F0" w:rsidR="00447E1E" w:rsidRPr="00C47B93" w:rsidRDefault="00CB39EB" w:rsidP="00447E1E">
      <w:pPr>
        <w:tabs>
          <w:tab w:val="left" w:pos="2385"/>
        </w:tabs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(a) </w:t>
      </w:r>
      <w:r w:rsidR="00447E1E" w:rsidRPr="00C47B9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0E5CB5DC">
          <v:shape id="_x0000_i1052" type="#_x0000_t75" style="width:14.25pt;height:15.75pt" o:ole="">
            <v:imagedata r:id="rId58" o:title=""/>
          </v:shape>
          <o:OLEObject Type="Embed" ProgID="Equation.DSMT4" ShapeID="_x0000_i1052" DrawAspect="Content" ObjectID="_1659958827" r:id="rId59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)  </w:t>
      </w:r>
      <w:r w:rsidR="00B069B8" w:rsidRPr="00C47B9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15B9794A">
          <v:shape id="_x0000_i1053" type="#_x0000_t75" style="width:14.25pt;height:16.5pt" o:ole="">
            <v:imagedata r:id="rId60" o:title=""/>
          </v:shape>
          <o:OLEObject Type="Embed" ProgID="Equation.DSMT4" ShapeID="_x0000_i1053" DrawAspect="Content" ObjectID="_1659958828" r:id="rId61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>(c)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740" w:dyaOrig="360" w14:anchorId="076EC07C">
          <v:shape id="_x0000_i1054" type="#_x0000_t75" style="width:37.5pt;height:18pt" o:ole="">
            <v:imagedata r:id="rId62" o:title=""/>
          </v:shape>
          <o:OLEObject Type="Embed" ProgID="Equation.DSMT4" ShapeID="_x0000_i1054" DrawAspect="Content" ObjectID="_1659958829" r:id="rId63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447E1E" w:rsidRPr="003F5847">
        <w:rPr>
          <w:rFonts w:ascii="Times New Roman" w:hAnsi="Times New Roman" w:cs="Times New Roman"/>
          <w:sz w:val="24"/>
          <w:szCs w:val="24"/>
          <w:highlight w:val="yellow"/>
        </w:rPr>
        <w:t xml:space="preserve">(d) </w:t>
      </w:r>
      <w:r w:rsidR="00447E1E" w:rsidRPr="003F5847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80" w:dyaOrig="320" w14:anchorId="3EDB1C27">
          <v:shape id="_x0000_i1055" type="#_x0000_t75" style="width:29.25pt;height:15.75pt" o:ole="">
            <v:imagedata r:id="rId64" o:title=""/>
          </v:shape>
          <o:OLEObject Type="Embed" ProgID="Equation.DSMT4" ShapeID="_x0000_i1055" DrawAspect="Content" ObjectID="_1659958830" r:id="rId65"/>
        </w:object>
      </w:r>
      <w:r w:rsidR="003F5847">
        <w:rPr>
          <w:rFonts w:ascii="Times New Roman" w:hAnsi="Times New Roman" w:cs="Times New Roman"/>
          <w:sz w:val="24"/>
          <w:szCs w:val="24"/>
        </w:rPr>
        <w:t xml:space="preserve">    (e)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</w:p>
    <w:p w14:paraId="0E9037CE" w14:textId="77777777" w:rsidR="00253FE9" w:rsidRPr="00C47B93" w:rsidRDefault="00CB39EB" w:rsidP="00C47B9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vi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The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domain of a curve </w:t>
      </w:r>
      <w:r w:rsidR="00055115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300" w:dyaOrig="420" w14:anchorId="76D3EC77">
          <v:shape id="_x0000_i1056" type="#_x0000_t75" style="width:65.25pt;height:21pt" o:ole="">
            <v:imagedata r:id="rId66" o:title=""/>
          </v:shape>
          <o:OLEObject Type="Embed" ProgID="Equation.DSMT4" ShapeID="_x0000_i1056" DrawAspect="Content" ObjectID="_1659958831" r:id="rId67"/>
        </w:object>
      </w:r>
    </w:p>
    <w:p w14:paraId="4DB98598" w14:textId="77777777" w:rsidR="00413E4B" w:rsidRPr="00C47B93" w:rsidRDefault="00C47B93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(a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B238B70">
          <v:shape id="_x0000_i1057" type="#_x0000_t75" style="width:32.25pt;height:15.75pt" o:ole="">
            <v:imagedata r:id="rId68" o:title=""/>
          </v:shape>
          <o:OLEObject Type="Embed" ProgID="Equation.DSMT4" ShapeID="_x0000_i1057" DrawAspect="Content" ObjectID="_1659958832" r:id="rId69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( b 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DA92B6A">
          <v:shape id="_x0000_i1058" type="#_x0000_t75" style="width:30.75pt;height:15.75pt" o:ole="">
            <v:imagedata r:id="rId70" o:title=""/>
          </v:shape>
          <o:OLEObject Type="Embed" ProgID="Equation.DSMT4" ShapeID="_x0000_i1058" DrawAspect="Content" ObjectID="_1659958833" r:id="rId71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DF378A5">
          <v:shape id="_x0000_i1059" type="#_x0000_t75" style="width:30.75pt;height:15.75pt" o:ole="">
            <v:imagedata r:id="rId72" o:title=""/>
          </v:shape>
          <o:OLEObject Type="Embed" ProgID="Equation.DSMT4" ShapeID="_x0000_i1059" DrawAspect="Content" ObjectID="_1659958834" r:id="rId73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0682470">
          <v:shape id="_x0000_i1060" type="#_x0000_t75" style="width:30pt;height:15.75pt" o:ole="">
            <v:imagedata r:id="rId74" o:title=""/>
          </v:shape>
          <o:OLEObject Type="Embed" ProgID="Equation.DSMT4" ShapeID="_x0000_i1060" DrawAspect="Content" ObjectID="_1659958835" r:id="rId75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413E4B" w:rsidRPr="003F5847">
        <w:rPr>
          <w:rFonts w:ascii="Times New Roman" w:hAnsi="Times New Roman" w:cs="Times New Roman"/>
          <w:sz w:val="24"/>
          <w:szCs w:val="24"/>
          <w:highlight w:val="yellow"/>
        </w:rPr>
        <w:t>(e) None of them</w: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46F50E" w14:textId="77777777" w:rsidR="00CB39EB" w:rsidRPr="00C47B93" w:rsidRDefault="00CB39EB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vii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262AF1" w:rsidRPr="00262AF1">
        <w:rPr>
          <w:rFonts w:ascii="Times New Roman" w:hAnsi="Times New Roman" w:cs="Times New Roman"/>
          <w:sz w:val="24"/>
          <w:szCs w:val="24"/>
        </w:rPr>
        <w:t xml:space="preserve">The </w:t>
      </w:r>
      <w:r w:rsidR="00B069B8">
        <w:rPr>
          <w:rFonts w:ascii="Times New Roman" w:hAnsi="Times New Roman" w:cs="Times New Roman"/>
          <w:sz w:val="24"/>
          <w:szCs w:val="24"/>
        </w:rPr>
        <w:t xml:space="preserve">net cost equivalent for </w:t>
      </w:r>
      <w:r w:rsidR="00055115" w:rsidRPr="00B069B8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64AB600">
          <v:shape id="_x0000_i1061" type="#_x0000_t75" style="width:34.5pt;height:13.5pt" o:ole="">
            <v:imagedata r:id="rId76" o:title=""/>
          </v:shape>
          <o:OLEObject Type="Embed" ProgID="Equation.DSMT4" ShapeID="_x0000_i1061" DrawAspect="Content" ObjectID="_1659958836" r:id="rId77"/>
        </w:objec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650E47">
        <w:rPr>
          <w:rFonts w:ascii="Times New Roman" w:hAnsi="Times New Roman" w:cs="Times New Roman"/>
          <w:sz w:val="24"/>
          <w:szCs w:val="24"/>
        </w:rPr>
        <w:t>(a) .72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</w:t>
      </w:r>
      <w:r w:rsidR="00650E47">
        <w:rPr>
          <w:rFonts w:ascii="Times New Roman" w:hAnsi="Times New Roman" w:cs="Times New Roman"/>
          <w:sz w:val="24"/>
          <w:szCs w:val="24"/>
        </w:rPr>
        <w:t>.56 (c) .44</w:t>
      </w:r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650E47">
        <w:rPr>
          <w:rFonts w:ascii="Times New Roman" w:hAnsi="Times New Roman" w:cs="Times New Roman"/>
          <w:sz w:val="24"/>
          <w:szCs w:val="24"/>
        </w:rPr>
        <w:t xml:space="preserve"> .11</w: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413E4B" w:rsidRPr="003F5847">
        <w:rPr>
          <w:rFonts w:ascii="Times New Roman" w:hAnsi="Times New Roman" w:cs="Times New Roman"/>
          <w:sz w:val="24"/>
          <w:szCs w:val="24"/>
          <w:highlight w:val="yellow"/>
        </w:rPr>
        <w:t>(e) None of them</w:t>
      </w:r>
    </w:p>
    <w:p w14:paraId="7A33F5F2" w14:textId="77777777" w:rsidR="00CB39EB" w:rsidRPr="00C47B93" w:rsidRDefault="00CB39EB" w:rsidP="00C47B93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ix</w:t>
      </w:r>
      <w:proofErr w:type="gramEnd"/>
      <w:r w:rsidRPr="00C47B9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BB3550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BB3550" w:rsidRPr="00BB3550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2B350B9F">
          <v:shape id="_x0000_i1062" type="#_x0000_t75" style="width:84pt;height:15.75pt" o:ole="">
            <v:imagedata r:id="rId78" o:title=""/>
          </v:shape>
          <o:OLEObject Type="Embed" ProgID="Equation.DSMT4" ShapeID="_x0000_i1062" DrawAspect="Content" ObjectID="_1659958837" r:id="rId79"/>
        </w:object>
      </w:r>
      <w:r w:rsidR="00C53C4B">
        <w:rPr>
          <w:rFonts w:ascii="Times New Roman" w:hAnsi="Times New Roman" w:cs="Times New Roman"/>
          <w:sz w:val="24"/>
          <w:szCs w:val="24"/>
        </w:rPr>
        <w:t>shows</w:t>
      </w:r>
      <w:r w:rsidR="00C47B93"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B3550">
        <w:rPr>
          <w:rFonts w:ascii="Times New Roman" w:hAnsi="Times New Roman" w:cs="Times New Roman"/>
          <w:sz w:val="24"/>
          <w:szCs w:val="24"/>
        </w:rPr>
        <w:t>(</w:t>
      </w:r>
      <w:r w:rsidR="00BB3550" w:rsidRPr="00194D90">
        <w:rPr>
          <w:rFonts w:ascii="Times New Roman" w:hAnsi="Times New Roman" w:cs="Times New Roman"/>
          <w:sz w:val="24"/>
          <w:szCs w:val="24"/>
          <w:highlight w:val="yellow"/>
        </w:rPr>
        <w:t>a)Linear cost</w:t>
      </w:r>
      <w:r w:rsidR="00C53C4B">
        <w:rPr>
          <w:rFonts w:ascii="Times New Roman" w:hAnsi="Times New Roman" w:cs="Times New Roman"/>
          <w:sz w:val="24"/>
          <w:szCs w:val="24"/>
        </w:rPr>
        <w:t xml:space="preserve">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 </w:t>
      </w:r>
      <w:r w:rsidR="00C53C4B">
        <w:rPr>
          <w:rFonts w:ascii="Times New Roman" w:hAnsi="Times New Roman" w:cs="Times New Roman"/>
          <w:sz w:val="24"/>
          <w:szCs w:val="24"/>
        </w:rPr>
        <w:t>Linear profit function</w:t>
      </w:r>
      <w:r w:rsidR="00C53C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(c) </w:t>
      </w:r>
      <w:r w:rsidR="00C53C4B">
        <w:rPr>
          <w:rFonts w:ascii="Times New Roman" w:hAnsi="Times New Roman" w:cs="Times New Roman"/>
          <w:sz w:val="24"/>
          <w:szCs w:val="24"/>
        </w:rPr>
        <w:t>Linear revenue function</w:t>
      </w:r>
      <w:r w:rsidR="00C53C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A54443" w:rsidRPr="003F5847">
        <w:rPr>
          <w:rFonts w:ascii="Times New Roman" w:hAnsi="Times New Roman" w:cs="Times New Roman"/>
          <w:sz w:val="24"/>
          <w:szCs w:val="24"/>
        </w:rPr>
        <w:t>(d) N</w:t>
      </w:r>
      <w:r w:rsidR="00654401" w:rsidRPr="003F5847">
        <w:rPr>
          <w:rFonts w:ascii="Times New Roman" w:hAnsi="Times New Roman" w:cs="Times New Roman"/>
          <w:sz w:val="24"/>
          <w:szCs w:val="24"/>
        </w:rPr>
        <w:t>one of them</w:t>
      </w:r>
    </w:p>
    <w:p w14:paraId="366F3947" w14:textId="77777777" w:rsidR="00715383" w:rsidRDefault="00C53C4B" w:rsidP="0071538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 </w:t>
      </w:r>
      <w:r w:rsidR="00816BF6" w:rsidRPr="00C53C4B">
        <w:rPr>
          <w:rFonts w:ascii="Times New Roman" w:hAnsi="Times New Roman" w:cs="Times New Roman"/>
          <w:sz w:val="24"/>
          <w:szCs w:val="24"/>
        </w:rPr>
        <w:t xml:space="preserve">The </w:t>
      </w:r>
      <w:r w:rsidR="00542F4E"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055115">
        <w:rPr>
          <w:rFonts w:ascii="Times New Roman" w:hAnsi="Times New Roman" w:cs="Times New Roman"/>
          <w:sz w:val="24"/>
          <w:szCs w:val="24"/>
        </w:rPr>
        <w:t>sum of two numbers is 30 and difference is 1</w:t>
      </w:r>
      <w:r w:rsidR="00650E47">
        <w:rPr>
          <w:rFonts w:ascii="Times New Roman" w:hAnsi="Times New Roman" w:cs="Times New Roman"/>
          <w:sz w:val="24"/>
          <w:szCs w:val="24"/>
        </w:rPr>
        <w:t xml:space="preserve">0 then the numbers are </w:t>
      </w:r>
      <w:r w:rsidR="00542F4E"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C47B93" w:rsidRPr="00C53C4B">
        <w:rPr>
          <w:rFonts w:ascii="Times New Roman" w:hAnsi="Times New Roman" w:cs="Times New Roman"/>
          <w:sz w:val="24"/>
          <w:szCs w:val="24"/>
        </w:rPr>
        <w:t xml:space="preserve">=   (a) </w:t>
      </w:r>
      <w:r w:rsidR="00650E47">
        <w:rPr>
          <w:rFonts w:ascii="Times New Roman" w:hAnsi="Times New Roman" w:cs="Times New Roman"/>
          <w:sz w:val="24"/>
          <w:szCs w:val="24"/>
        </w:rPr>
        <w:t>(33,10)</w:t>
      </w:r>
      <w:r w:rsidR="00253FE9" w:rsidRPr="00C53C4B">
        <w:rPr>
          <w:rFonts w:ascii="Times New Roman" w:hAnsi="Times New Roman" w:cs="Times New Roman"/>
          <w:sz w:val="24"/>
          <w:szCs w:val="24"/>
        </w:rPr>
        <w:t xml:space="preserve"> (b) </w:t>
      </w:r>
      <w:r w:rsidR="00650E47">
        <w:rPr>
          <w:rFonts w:ascii="Times New Roman" w:hAnsi="Times New Roman" w:cs="Times New Roman"/>
          <w:sz w:val="24"/>
          <w:szCs w:val="24"/>
        </w:rPr>
        <w:t>(30,10)</w:t>
      </w:r>
      <w:r w:rsidR="00253FE9" w:rsidRPr="00C53C4B">
        <w:rPr>
          <w:rFonts w:ascii="Times New Roman" w:hAnsi="Times New Roman" w:cs="Times New Roman"/>
          <w:sz w:val="24"/>
          <w:szCs w:val="24"/>
        </w:rPr>
        <w:t xml:space="preserve">  (c) </w:t>
      </w:r>
      <w:r w:rsidR="00650E47">
        <w:rPr>
          <w:rFonts w:ascii="Times New Roman" w:hAnsi="Times New Roman" w:cs="Times New Roman"/>
          <w:sz w:val="24"/>
          <w:szCs w:val="24"/>
        </w:rPr>
        <w:t>(60,30)</w:t>
      </w:r>
      <w:r w:rsidR="00816BF6" w:rsidRPr="00C53C4B">
        <w:rPr>
          <w:rFonts w:ascii="Times New Roman" w:hAnsi="Times New Roman" w:cs="Times New Roman"/>
          <w:sz w:val="24"/>
          <w:szCs w:val="24"/>
        </w:rPr>
        <w:t xml:space="preserve">  (</w:t>
      </w:r>
      <w:r w:rsidR="00253FE9" w:rsidRPr="00C53C4B">
        <w:rPr>
          <w:rFonts w:ascii="Times New Roman" w:hAnsi="Times New Roman" w:cs="Times New Roman"/>
          <w:sz w:val="24"/>
          <w:szCs w:val="24"/>
        </w:rPr>
        <w:t xml:space="preserve">d) </w:t>
      </w:r>
      <w:r w:rsidR="00BB3550" w:rsidRPr="00C53C4B">
        <w:rPr>
          <w:rFonts w:ascii="Times New Roman" w:hAnsi="Times New Roman" w:cs="Times New Roman"/>
          <w:sz w:val="24"/>
          <w:szCs w:val="24"/>
        </w:rPr>
        <w:t>53</w:t>
      </w:r>
      <w:r w:rsidR="00816BF6"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816BF6" w:rsidRPr="00194D90">
        <w:rPr>
          <w:rFonts w:ascii="Times New Roman" w:hAnsi="Times New Roman" w:cs="Times New Roman"/>
          <w:sz w:val="24"/>
          <w:szCs w:val="24"/>
          <w:highlight w:val="yellow"/>
        </w:rPr>
        <w:t>(e)None of them</w:t>
      </w:r>
    </w:p>
    <w:p w14:paraId="63F53614" w14:textId="29C8C21B" w:rsidR="00C77124" w:rsidRPr="00715383" w:rsidRDefault="00C55FA3" w:rsidP="00C55FA3">
      <w:pPr>
        <w:tabs>
          <w:tab w:val="left" w:pos="238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IQRA NATIONAL UNIVERSITY</w:t>
      </w:r>
    </w:p>
    <w:p w14:paraId="51287C93" w14:textId="77777777" w:rsidR="00C77124" w:rsidRDefault="00DC2253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</w:t>
      </w:r>
      <w:r w:rsidR="00C77124"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                                                                                                  </w:t>
      </w:r>
    </w:p>
    <w:p w14:paraId="193FEF0B" w14:textId="11012BC8" w:rsidR="00A822FD" w:rsidRPr="00265469" w:rsidRDefault="00A822FD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  <w:r w:rsidRPr="00265469">
        <w:rPr>
          <w:rFonts w:cstheme="minorHAnsi"/>
          <w:b/>
          <w:i/>
          <w:sz w:val="24"/>
          <w:szCs w:val="28"/>
        </w:rPr>
        <w:t xml:space="preserve"> 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612794">
        <w:rPr>
          <w:rFonts w:ascii="Times New Roman" w:hAnsi="Times New Roman" w:cs="Times New Roman"/>
          <w:b/>
          <w:i/>
          <w:sz w:val="24"/>
          <w:szCs w:val="24"/>
        </w:rPr>
        <w:t>id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 xml:space="preserve"> paper for 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Summer </w:t>
      </w:r>
      <w:r w:rsidR="00650E47" w:rsidRPr="00C47B93">
        <w:rPr>
          <w:rFonts w:ascii="Times New Roman" w:hAnsi="Times New Roman" w:cs="Times New Roman"/>
          <w:b/>
          <w:i/>
          <w:sz w:val="24"/>
          <w:szCs w:val="24"/>
        </w:rPr>
        <w:t>Semester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20C4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BA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44C23217" w14:textId="49DCA597" w:rsidR="00A822FD" w:rsidRPr="00265469" w:rsidRDefault="00650E47" w:rsidP="00A822FD">
      <w:pPr>
        <w:spacing w:after="0" w:line="240" w:lineRule="auto"/>
        <w:rPr>
          <w:rFonts w:cstheme="minorHAnsi"/>
          <w:b/>
          <w:i/>
          <w:sz w:val="24"/>
          <w:szCs w:val="28"/>
        </w:rPr>
      </w:pPr>
      <w:r>
        <w:rPr>
          <w:rFonts w:cstheme="minorHAnsi"/>
          <w:b/>
          <w:i/>
          <w:sz w:val="24"/>
          <w:szCs w:val="24"/>
        </w:rPr>
        <w:t>Business Mathematics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</w:t>
      </w:r>
      <w:r w:rsidR="00B00B4F">
        <w:rPr>
          <w:rFonts w:cstheme="minorHAnsi"/>
          <w:b/>
          <w:i/>
          <w:sz w:val="24"/>
          <w:szCs w:val="28"/>
        </w:rPr>
        <w:t xml:space="preserve">     </w:t>
      </w:r>
      <w:r w:rsidR="00B00B4F">
        <w:rPr>
          <w:rFonts w:cstheme="minorHAnsi"/>
          <w:b/>
          <w:i/>
          <w:sz w:val="24"/>
          <w:szCs w:val="28"/>
        </w:rPr>
        <w:tab/>
        <w:t xml:space="preserve">  </w:t>
      </w:r>
      <w:r w:rsidR="00B00B4F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  <w:t xml:space="preserve">Max Time:  </w:t>
      </w:r>
      <w:r w:rsidR="00C55FA3">
        <w:rPr>
          <w:rFonts w:cstheme="minorHAnsi"/>
          <w:b/>
          <w:i/>
          <w:sz w:val="24"/>
          <w:szCs w:val="28"/>
        </w:rPr>
        <w:t>4</w:t>
      </w:r>
      <w:r w:rsidR="00A822FD" w:rsidRPr="00265469">
        <w:rPr>
          <w:rFonts w:cstheme="minorHAnsi"/>
          <w:b/>
          <w:i/>
          <w:sz w:val="24"/>
          <w:szCs w:val="28"/>
        </w:rPr>
        <w:t xml:space="preserve"> </w:t>
      </w:r>
      <w:proofErr w:type="spellStart"/>
      <w:r w:rsidR="00A822FD" w:rsidRPr="00265469">
        <w:rPr>
          <w:rFonts w:cstheme="minorHAnsi"/>
          <w:b/>
          <w:i/>
          <w:sz w:val="24"/>
          <w:szCs w:val="28"/>
        </w:rPr>
        <w:t>Hr</w:t>
      </w:r>
      <w:r w:rsidR="00C55FA3">
        <w:rPr>
          <w:rFonts w:cstheme="minorHAnsi"/>
          <w:b/>
          <w:i/>
          <w:sz w:val="24"/>
          <w:szCs w:val="28"/>
        </w:rPr>
        <w:t>s</w:t>
      </w:r>
      <w:proofErr w:type="spellEnd"/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            </w:t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  <w:t xml:space="preserve">(Part –II Time: </w:t>
      </w:r>
      <w:r w:rsidR="00C55FA3">
        <w:rPr>
          <w:rFonts w:cstheme="minorHAnsi"/>
          <w:b/>
          <w:i/>
          <w:sz w:val="24"/>
          <w:szCs w:val="28"/>
        </w:rPr>
        <w:t>3</w:t>
      </w:r>
      <w:r w:rsidR="00A822FD" w:rsidRPr="00265469">
        <w:rPr>
          <w:rFonts w:cstheme="minorHAnsi"/>
          <w:b/>
          <w:i/>
          <w:sz w:val="24"/>
          <w:szCs w:val="28"/>
        </w:rPr>
        <w:t xml:space="preserve"> </w:t>
      </w:r>
      <w:proofErr w:type="spellStart"/>
      <w:r w:rsidR="00A822FD" w:rsidRPr="00265469">
        <w:rPr>
          <w:rFonts w:cstheme="minorHAnsi"/>
          <w:b/>
          <w:i/>
          <w:sz w:val="24"/>
          <w:szCs w:val="28"/>
        </w:rPr>
        <w:t>Hr</w:t>
      </w:r>
      <w:proofErr w:type="spellEnd"/>
      <w:r w:rsidR="00A822FD" w:rsidRPr="00265469">
        <w:rPr>
          <w:rFonts w:cstheme="minorHAnsi"/>
          <w:b/>
          <w:i/>
          <w:sz w:val="24"/>
          <w:szCs w:val="28"/>
        </w:rPr>
        <w:t xml:space="preserve">)     </w:t>
      </w:r>
      <w:r w:rsidR="00A822FD" w:rsidRPr="00265469">
        <w:rPr>
          <w:rFonts w:cstheme="minorHAnsi"/>
          <w:b/>
          <w:i/>
          <w:sz w:val="24"/>
          <w:szCs w:val="28"/>
        </w:rPr>
        <w:tab/>
        <w:t xml:space="preserve">               </w:t>
      </w:r>
      <w:r w:rsidR="00A822FD" w:rsidRPr="00265469">
        <w:rPr>
          <w:rFonts w:cstheme="minorHAnsi"/>
          <w:b/>
          <w:i/>
          <w:sz w:val="24"/>
          <w:szCs w:val="28"/>
        </w:rPr>
        <w:tab/>
        <w:t xml:space="preserve"> Marks: </w:t>
      </w:r>
      <w:r w:rsidR="007034CA">
        <w:rPr>
          <w:rFonts w:cstheme="minorHAnsi"/>
          <w:b/>
          <w:i/>
          <w:sz w:val="24"/>
          <w:szCs w:val="28"/>
        </w:rPr>
        <w:t>4</w:t>
      </w:r>
      <w:r w:rsidR="00A822FD" w:rsidRPr="00265469">
        <w:rPr>
          <w:rFonts w:cstheme="minorHAnsi"/>
          <w:b/>
          <w:i/>
          <w:sz w:val="24"/>
          <w:szCs w:val="28"/>
        </w:rPr>
        <w:t>0</w:t>
      </w:r>
    </w:p>
    <w:p w14:paraId="690885ED" w14:textId="77777777" w:rsidR="00A822FD" w:rsidRPr="00265469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Note: Attempt all questions. Mobile phones and Programmable calculators are not allowed.</w:t>
      </w:r>
    </w:p>
    <w:p w14:paraId="0706D2AE" w14:textId="0785C463" w:rsidR="00A822FD" w:rsidRPr="00265469" w:rsidRDefault="00066DBB" w:rsidP="00A822FD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2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406A9C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030B3" w:rsidRPr="00265469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proofErr w:type="gramStart"/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>)=</w:t>
      </w:r>
      <w:proofErr w:type="gramEnd"/>
      <w:r w:rsidR="007034CA">
        <w:rPr>
          <w:rFonts w:ascii="Times New Roman" w:hAnsi="Times New Roman" w:cs="Times New Roman"/>
          <w:b/>
          <w:i/>
          <w:sz w:val="24"/>
          <w:szCs w:val="24"/>
        </w:rPr>
        <w:t>10</w:t>
      </w:r>
    </w:p>
    <w:p w14:paraId="632C4B16" w14:textId="40F18853" w:rsidR="00C55FA3" w:rsidRPr="00A300E2" w:rsidRDefault="007034CA" w:rsidP="00C55FA3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034CA">
        <w:rPr>
          <w:rFonts w:ascii="Times New Roman" w:hAnsi="Times New Roman" w:cs="Times New Roman"/>
          <w:sz w:val="24"/>
          <w:szCs w:val="24"/>
        </w:rPr>
        <w:t>Bismark</w:t>
      </w:r>
      <w:proofErr w:type="spellEnd"/>
      <w:r w:rsidRPr="007034CA">
        <w:rPr>
          <w:rFonts w:ascii="Times New Roman" w:hAnsi="Times New Roman" w:cs="Times New Roman"/>
          <w:sz w:val="24"/>
          <w:szCs w:val="24"/>
        </w:rPr>
        <w:t xml:space="preserve"> Tractor put a markup of 26% on cost on some parts for which they paid $4.50. Find (a) selling price as % of cost (b) the selling price (c) the markup</w:t>
      </w:r>
      <w:proofErr w:type="gramStart"/>
      <w:r w:rsidRPr="007034CA">
        <w:rPr>
          <w:rFonts w:ascii="Times New Roman" w:hAnsi="Times New Roman" w:cs="Times New Roman"/>
          <w:sz w:val="24"/>
          <w:szCs w:val="24"/>
        </w:rPr>
        <w:t>.</w:t>
      </w:r>
      <w:r w:rsidR="00C55FA3" w:rsidRPr="007034CA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.</w:t>
      </w:r>
      <w:proofErr w:type="gramEnd"/>
    </w:p>
    <w:p w14:paraId="2EA32115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>Part A</w:t>
      </w:r>
    </w:p>
    <w:p w14:paraId="4338F13B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      </w:t>
      </w: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Markup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26%</m:t>
        </m:r>
      </m:oMath>
    </w:p>
    <w:p w14:paraId="7A8B2CA9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Cos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4.5</m:t>
        </m:r>
      </m:oMath>
    </w:p>
    <w:p w14:paraId="483D537E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   b) </w:t>
      </w:r>
      <w:r w:rsidRPr="00A300E2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Selling pric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  <w:u w:val="single"/>
          </w:rPr>
          <m:t>=?</m:t>
        </m:r>
      </m:oMath>
    </w:p>
    <w:p w14:paraId="73B8EB9A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Solution</w:t>
      </w:r>
    </w:p>
    <w:p w14:paraId="18336331" w14:textId="77777777" w:rsidR="00A300E2" w:rsidRPr="00A300E2" w:rsidRDefault="00A300E2" w:rsidP="00A300E2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>As we have formula</w:t>
      </w:r>
    </w:p>
    <w:p w14:paraId="0671062D" w14:textId="77777777" w:rsidR="00A300E2" w:rsidRPr="00A300E2" w:rsidRDefault="00A300E2" w:rsidP="00A300E2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Markup on Cost=(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price-cost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t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)</m:t>
          </m:r>
        </m:oMath>
      </m:oMathPara>
    </w:p>
    <w:p w14:paraId="3906A8BE" w14:textId="77777777" w:rsidR="00A300E2" w:rsidRPr="00A300E2" w:rsidRDefault="00A300E2" w:rsidP="00A300E2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Markup on Cost=0.26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price-4.50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.50</m:t>
                  </m:r>
                </m:den>
              </m:f>
            </m:e>
          </m:d>
        </m:oMath>
      </m:oMathPara>
    </w:p>
    <w:p w14:paraId="4F8443EF" w14:textId="77777777" w:rsidR="00A300E2" w:rsidRPr="00A300E2" w:rsidRDefault="00A300E2" w:rsidP="00A300E2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>By cross multiplications</w:t>
      </w:r>
    </w:p>
    <w:p w14:paraId="202F0988" w14:textId="77777777" w:rsidR="00A300E2" w:rsidRPr="00A300E2" w:rsidRDefault="00A300E2" w:rsidP="00A300E2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0.26×4.50=price-4.50</m:t>
          </m:r>
        </m:oMath>
      </m:oMathPara>
    </w:p>
    <w:p w14:paraId="478D7ADA" w14:textId="77777777" w:rsidR="00A300E2" w:rsidRPr="00A300E2" w:rsidRDefault="00A300E2" w:rsidP="00A300E2">
      <w:pPr>
        <w:pStyle w:val="ListParagraph"/>
        <w:numPr>
          <w:ilvl w:val="0"/>
          <w:numId w:val="28"/>
        </w:num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1.17=price-4.50</m:t>
        </m:r>
      </m:oMath>
    </w:p>
    <w:p w14:paraId="19AECBDF" w14:textId="77777777" w:rsidR="00A300E2" w:rsidRPr="00A300E2" w:rsidRDefault="00A300E2" w:rsidP="00A300E2">
      <w:pPr>
        <w:pStyle w:val="ListParagraph"/>
        <w:numPr>
          <w:ilvl w:val="0"/>
          <w:numId w:val="28"/>
        </w:num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Price=1.17+4.50</m:t>
        </m:r>
      </m:oMath>
    </w:p>
    <w:p w14:paraId="61CFF936" w14:textId="77777777" w:rsidR="00A300E2" w:rsidRPr="00A300E2" w:rsidRDefault="00A300E2" w:rsidP="00A300E2">
      <w:pPr>
        <w:spacing w:line="360" w:lineRule="auto"/>
        <w:ind w:left="99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Selling Price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=5.67                    </m:t>
        </m:r>
      </m:oMath>
    </w:p>
    <w:p w14:paraId="0298663C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a)   </w:t>
      </w:r>
      <w:r w:rsidRPr="00A300E2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elling Price as Percentage of cost?</w:t>
      </w:r>
    </w:p>
    <w:p w14:paraId="2B96C891" w14:textId="77777777" w:rsidR="00A300E2" w:rsidRPr="00A300E2" w:rsidRDefault="00A300E2" w:rsidP="00A300E2">
      <w:pPr>
        <w:spacing w:line="360" w:lineRule="auto"/>
        <w:ind w:left="990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A300E2">
        <w:rPr>
          <w:rFonts w:ascii="Times New Roman" w:eastAsiaTheme="minorEastAsia" w:hAnsi="Times New Roman" w:cs="Times New Roman"/>
          <w:sz w:val="24"/>
          <w:szCs w:val="24"/>
        </w:rPr>
        <w:t>Selling Price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5.67</m:t>
        </m:r>
      </m:oMath>
    </w:p>
    <w:p w14:paraId="52992211" w14:textId="77777777" w:rsidR="00A300E2" w:rsidRPr="00A300E2" w:rsidRDefault="00A300E2" w:rsidP="00A300E2">
      <w:pPr>
        <w:spacing w:line="360" w:lineRule="auto"/>
        <w:ind w:left="990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>Percentage of cos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100</m:t>
        </m:r>
      </m:oMath>
    </w:p>
    <w:p w14:paraId="57BCCA47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So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.67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0</m:t>
            </m:r>
          </m:den>
        </m:f>
      </m:oMath>
    </w:p>
    <w:p w14:paraId="00A8F969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       Selling price as % of cost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=0.0567</m:t>
        </m:r>
      </m:oMath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or 5.67%</w:t>
      </w:r>
    </w:p>
    <w:p w14:paraId="6D74EF08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A030776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c) </w:t>
      </w:r>
      <w:r w:rsidRPr="00A300E2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Markup </w:t>
      </w: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2141FB22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arkup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elling price-cost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ost</m:t>
            </m:r>
          </m:den>
        </m:f>
      </m:oMath>
      <w:r w:rsidRPr="00A300E2"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 </w:t>
      </w:r>
    </w:p>
    <w:p w14:paraId="7B4C02D7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arkup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.67-4.5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.50</m:t>
            </m:r>
          </m:den>
        </m:f>
      </m:oMath>
    </w:p>
    <w:p w14:paraId="2E15FADA" w14:textId="77777777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Markup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.17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.50</m:t>
            </m:r>
          </m:den>
        </m:f>
      </m:oMath>
    </w:p>
    <w:p w14:paraId="039DEB78" w14:textId="74F209B6" w:rsidR="00A300E2" w:rsidRPr="00A300E2" w:rsidRDefault="00A300E2" w:rsidP="00A300E2">
      <w:pPr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300E2"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Markup=0.26 or 26%</m:t>
        </m:r>
      </m:oMath>
      <w:r w:rsidRPr="00A300E2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</w:t>
      </w:r>
    </w:p>
    <w:p w14:paraId="52FCABCB" w14:textId="42575C0B" w:rsidR="00D8103E" w:rsidRPr="00D8103E" w:rsidRDefault="007624DB" w:rsidP="00D8103E">
      <w:pPr>
        <w:pStyle w:val="ListParagraph"/>
        <w:numPr>
          <w:ilvl w:val="0"/>
          <w:numId w:val="1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hAnsi="Times New Roman" w:cs="Times New Roman"/>
          <w:sz w:val="24"/>
          <w:szCs w:val="24"/>
        </w:rPr>
        <w:t xml:space="preserve">Solve </w:t>
      </w:r>
      <w:r w:rsidR="00D8103E" w:rsidRPr="00D8103E">
        <w:rPr>
          <w:rFonts w:ascii="Times New Roman" w:hAnsi="Times New Roman" w:cs="Times New Roman"/>
          <w:sz w:val="24"/>
          <w:szCs w:val="24"/>
        </w:rPr>
        <w:t xml:space="preserve">for x in the following equation </w:t>
      </w:r>
    </w:p>
    <w:p w14:paraId="4DD52A22" w14:textId="70C9C382" w:rsidR="00841726" w:rsidRPr="00841726" w:rsidRDefault="007624DB" w:rsidP="00841726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hAnsi="Times New Roman" w:cs="Times New Roman"/>
          <w:sz w:val="24"/>
          <w:szCs w:val="24"/>
        </w:rPr>
        <w:t xml:space="preserve"> </w:t>
      </w:r>
      <w:r w:rsidR="00520C42" w:rsidRPr="00D8103E">
        <w:rPr>
          <w:position w:val="-10"/>
        </w:rPr>
        <w:object w:dxaOrig="3200" w:dyaOrig="360" w14:anchorId="1DD48FD8">
          <v:shape id="_x0000_i1063" type="#_x0000_t75" style="width:162pt;height:17.25pt" o:ole="">
            <v:imagedata r:id="rId80" o:title=""/>
          </v:shape>
          <o:OLEObject Type="Embed" ProgID="Equation.DSMT4" ShapeID="_x0000_i1063" DrawAspect="Content" ObjectID="_1659958838" r:id="rId81"/>
        </w:object>
      </w:r>
      <w:r w:rsidR="00841726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5BE2EF3" w14:textId="77777777" w:rsidR="00841726" w:rsidRPr="00841726" w:rsidRDefault="00841726" w:rsidP="00841726">
      <w:pPr>
        <w:tabs>
          <w:tab w:val="left" w:pos="6675"/>
        </w:tabs>
        <w:spacing w:line="36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41726">
        <w:rPr>
          <w:rFonts w:ascii="Times New Roman" w:eastAsiaTheme="minorEastAsia" w:hAnsi="Times New Roman" w:cs="Times New Roman"/>
          <w:b/>
          <w:sz w:val="24"/>
          <w:szCs w:val="24"/>
        </w:rPr>
        <w:t>SOLUTION:</w:t>
      </w:r>
      <w:r w:rsidRPr="00841726">
        <w:rPr>
          <w:rFonts w:ascii="Times New Roman" w:eastAsiaTheme="minorEastAsia" w:hAnsi="Times New Roman" w:cs="Times New Roman"/>
          <w:b/>
          <w:sz w:val="24"/>
          <w:szCs w:val="24"/>
        </w:rPr>
        <w:tab/>
      </w:r>
    </w:p>
    <w:p w14:paraId="6C1BD686" w14:textId="1444AFE2" w:rsidR="00841726" w:rsidRPr="00841726" w:rsidRDefault="00841726" w:rsidP="00841726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9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÷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3</m:t>
                </m:r>
              </m:e>
            </m:d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</m: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</w:p>
    <w:p w14:paraId="0301C001" w14:textId="298EED4A" w:rsidR="00841726" w:rsidRPr="00841726" w:rsidRDefault="00841726" w:rsidP="00841726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 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×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3</m:t>
                </m:r>
              </m:e>
            </m:d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e>
            </m: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</w:p>
    <w:p w14:paraId="752F9A6F" w14:textId="43146C1A" w:rsidR="00841726" w:rsidRPr="00841726" w:rsidRDefault="00841726" w:rsidP="00841726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41726">
        <w:rPr>
          <w:rFonts w:ascii="Times New Roman" w:eastAsiaTheme="minorEastAsia" w:hAnsi="Times New Roman" w:cs="Times New Roman"/>
          <w:sz w:val="24"/>
          <w:szCs w:val="24"/>
        </w:rPr>
        <w:t>2(x-3) = (4x-3)x</w:t>
      </w:r>
    </w:p>
    <w:p w14:paraId="3E449DBF" w14:textId="3CEE4BBA" w:rsidR="00841726" w:rsidRPr="00841726" w:rsidRDefault="00841726" w:rsidP="00841726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41726">
        <w:rPr>
          <w:rFonts w:ascii="Times New Roman" w:eastAsiaTheme="minorEastAsia" w:hAnsi="Times New Roman" w:cs="Times New Roman"/>
          <w:sz w:val="24"/>
          <w:szCs w:val="24"/>
        </w:rPr>
        <w:t>2x</w:t>
      </w:r>
      <w:r w:rsidRPr="00841726">
        <w:rPr>
          <w:rFonts w:ascii="Times New Roman" w:eastAsiaTheme="minorEastAsia" w:hAnsi="Times New Roman" w:cs="Times New Roman"/>
          <w:sz w:val="24"/>
          <w:szCs w:val="24"/>
        </w:rPr>
        <w:t xml:space="preserve"> – 6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</w:p>
    <w:p w14:paraId="696477E2" w14:textId="63910546" w:rsidR="00841726" w:rsidRPr="0052222B" w:rsidRDefault="00841726" w:rsidP="0052222B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-2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+6=0</m:t>
        </m:r>
      </m:oMath>
    </w:p>
    <w:p w14:paraId="4E580E97" w14:textId="530758C3" w:rsidR="00841726" w:rsidRPr="0052222B" w:rsidRDefault="00841726" w:rsidP="0052222B">
      <w:pPr>
        <w:pStyle w:val="ListParagraph"/>
        <w:numPr>
          <w:ilvl w:val="0"/>
          <w:numId w:val="3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5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+6=0</m:t>
        </m:r>
      </m:oMath>
    </w:p>
    <w:p w14:paraId="23348981" w14:textId="3BD54F3B" w:rsidR="00841726" w:rsidRPr="0052222B" w:rsidRDefault="00841726" w:rsidP="0052222B">
      <w:pPr>
        <w:pStyle w:val="ListParagraph"/>
        <w:numPr>
          <w:ilvl w:val="0"/>
          <w:numId w:val="33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52222B">
        <w:rPr>
          <w:rFonts w:ascii="Times New Roman" w:eastAsiaTheme="minorEastAsia" w:hAnsi="Times New Roman" w:cs="Times New Roman"/>
          <w:sz w:val="24"/>
          <w:szCs w:val="24"/>
        </w:rPr>
        <w:t>-8x+3x</w:t>
      </w:r>
      <w:r w:rsidRPr="0052222B">
        <w:rPr>
          <w:rFonts w:ascii="Times New Roman" w:eastAsiaTheme="minorEastAsia" w:hAnsi="Times New Roman" w:cs="Times New Roman"/>
          <w:sz w:val="24"/>
          <w:szCs w:val="24"/>
        </w:rPr>
        <w:t>+6=0</w:t>
      </w:r>
    </w:p>
    <w:p w14:paraId="318BDAC1" w14:textId="3953DB81" w:rsidR="00841726" w:rsidRPr="0052222B" w:rsidRDefault="00841726" w:rsidP="0052222B">
      <w:pPr>
        <w:pStyle w:val="ListParagraph"/>
        <w:numPr>
          <w:ilvl w:val="0"/>
          <w:numId w:val="33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22B">
        <w:rPr>
          <w:rFonts w:ascii="Times New Roman" w:eastAsiaTheme="minorEastAsia" w:hAnsi="Times New Roman" w:cs="Times New Roman"/>
          <w:sz w:val="24"/>
          <w:szCs w:val="24"/>
        </w:rPr>
        <w:t>4x(x-2)-3(x</w:t>
      </w:r>
      <w:r w:rsidRPr="0052222B">
        <w:rPr>
          <w:rFonts w:ascii="Times New Roman" w:eastAsiaTheme="minorEastAsia" w:hAnsi="Times New Roman" w:cs="Times New Roman"/>
          <w:sz w:val="24"/>
          <w:szCs w:val="24"/>
        </w:rPr>
        <w:t>-2)=0</w:t>
      </w:r>
    </w:p>
    <w:p w14:paraId="75570B9C" w14:textId="5D6AC557" w:rsidR="00841726" w:rsidRPr="0052222B" w:rsidRDefault="00841726" w:rsidP="00841726">
      <w:pPr>
        <w:pStyle w:val="ListParagraph"/>
        <w:numPr>
          <w:ilvl w:val="0"/>
          <w:numId w:val="33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22B">
        <w:rPr>
          <w:rFonts w:ascii="Times New Roman" w:eastAsiaTheme="minorEastAsia" w:hAnsi="Times New Roman" w:cs="Times New Roman"/>
          <w:sz w:val="24"/>
          <w:szCs w:val="24"/>
        </w:rPr>
        <w:t>(4x-3)(x</w:t>
      </w:r>
      <w:r w:rsidRPr="0052222B">
        <w:rPr>
          <w:rFonts w:ascii="Times New Roman" w:eastAsiaTheme="minorEastAsia" w:hAnsi="Times New Roman" w:cs="Times New Roman"/>
          <w:sz w:val="24"/>
          <w:szCs w:val="24"/>
        </w:rPr>
        <w:t>-2)=0</w:t>
      </w:r>
    </w:p>
    <w:p w14:paraId="27654A99" w14:textId="64217AE3" w:rsidR="00841726" w:rsidRPr="0052222B" w:rsidRDefault="00841726" w:rsidP="0052222B">
      <w:pPr>
        <w:pStyle w:val="ListParagraph"/>
        <w:numPr>
          <w:ilvl w:val="0"/>
          <w:numId w:val="33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22B">
        <w:rPr>
          <w:rFonts w:ascii="Times New Roman" w:eastAsiaTheme="minorEastAsia" w:hAnsi="Times New Roman" w:cs="Times New Roman"/>
          <w:sz w:val="24"/>
          <w:szCs w:val="24"/>
        </w:rPr>
        <w:t>4x</w:t>
      </w:r>
      <w:r w:rsidRPr="0052222B">
        <w:rPr>
          <w:rFonts w:ascii="Times New Roman" w:eastAsiaTheme="minorEastAsia" w:hAnsi="Times New Roman" w:cs="Times New Roman"/>
          <w:sz w:val="24"/>
          <w:szCs w:val="24"/>
        </w:rPr>
        <w:t>=3</w:t>
      </w:r>
      <w:r w:rsidRPr="0052222B">
        <w:rPr>
          <w:rFonts w:ascii="Times New Roman" w:eastAsiaTheme="minorEastAsia" w:hAnsi="Times New Roman" w:cs="Times New Roman"/>
          <w:sz w:val="24"/>
          <w:szCs w:val="24"/>
        </w:rPr>
        <w:t xml:space="preserve">  , </w:t>
      </w:r>
      <w:r w:rsidR="0052222B">
        <w:rPr>
          <w:rFonts w:ascii="Times New Roman" w:eastAsiaTheme="minorEastAsia" w:hAnsi="Times New Roman" w:cs="Times New Roman"/>
          <w:sz w:val="24"/>
          <w:szCs w:val="24"/>
        </w:rPr>
        <w:t>x = 2</w:t>
      </w:r>
    </w:p>
    <w:p w14:paraId="73EB8AD9" w14:textId="06C97760" w:rsidR="00841726" w:rsidRPr="007211BF" w:rsidRDefault="0052222B" w:rsidP="00841726">
      <w:pPr>
        <w:pBdr>
          <w:bottom w:val="single" w:sz="12" w:space="1" w:color="auto"/>
        </w:pBd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x</w:t>
      </w:r>
      <w:r w:rsidR="00841726" w:rsidRPr="007211BF">
        <w:rPr>
          <w:rFonts w:ascii="Times New Roman" w:eastAsiaTheme="minorEastAsia" w:hAnsi="Times New Roman" w:cs="Times New Roman"/>
          <w:sz w:val="24"/>
          <w:szCs w:val="24"/>
        </w:rPr>
        <w:t xml:space="preserve">=4/3 ANSWER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x</w:t>
      </w:r>
      <w:r w:rsidR="00841726" w:rsidRPr="007211BF">
        <w:rPr>
          <w:rFonts w:ascii="Times New Roman" w:eastAsiaTheme="minorEastAsia" w:hAnsi="Times New Roman" w:cs="Times New Roman"/>
          <w:sz w:val="24"/>
          <w:szCs w:val="24"/>
        </w:rPr>
        <w:t>=2 ANSWER</w:t>
      </w:r>
    </w:p>
    <w:p w14:paraId="2E3A9AAC" w14:textId="77777777" w:rsidR="00841726" w:rsidRPr="007211BF" w:rsidRDefault="00841726" w:rsidP="00841726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6FB9702" w14:textId="7DF91566" w:rsidR="00EE271B" w:rsidRPr="00D8103E" w:rsidRDefault="00EE271B" w:rsidP="00D8103E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</w:p>
    <w:p w14:paraId="3CDCFBB9" w14:textId="565969EC" w:rsidR="00A822FD" w:rsidRPr="00265469" w:rsidRDefault="0039548B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3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=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0)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4B1B370" w14:textId="77777777" w:rsidR="00370415" w:rsidRDefault="00370415" w:rsidP="00370415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14:paraId="303D9140" w14:textId="77777777" w:rsidR="00A822FD" w:rsidRDefault="00066DBB" w:rsidP="00AF2757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 xml:space="preserve"> </w:t>
      </w:r>
      <w:r w:rsidR="003F4646" w:rsidRPr="009F3BB6">
        <w:rPr>
          <w:rFonts w:ascii="Times New Roman" w:hAnsi="Times New Roman" w:cs="Times New Roman"/>
          <w:sz w:val="24"/>
          <w:szCs w:val="24"/>
        </w:rPr>
        <w:t xml:space="preserve">The sum of </w:t>
      </w:r>
      <w:r w:rsidR="009A3538" w:rsidRPr="009F3BB6">
        <w:rPr>
          <w:rFonts w:ascii="Times New Roman" w:hAnsi="Times New Roman" w:cs="Times New Roman"/>
          <w:sz w:val="24"/>
          <w:szCs w:val="24"/>
        </w:rPr>
        <w:t>the ages</w:t>
      </w:r>
      <w:r w:rsidR="00055115">
        <w:rPr>
          <w:rFonts w:ascii="Times New Roman" w:hAnsi="Times New Roman" w:cs="Times New Roman"/>
          <w:sz w:val="24"/>
          <w:szCs w:val="24"/>
        </w:rPr>
        <w:t xml:space="preserve"> of a girl and her brother is 60</w:t>
      </w:r>
      <w:r w:rsidR="009A3538" w:rsidRPr="009F3BB6">
        <w:rPr>
          <w:rFonts w:ascii="Times New Roman" w:hAnsi="Times New Roman" w:cs="Times New Roman"/>
          <w:sz w:val="24"/>
          <w:szCs w:val="24"/>
        </w:rPr>
        <w:t xml:space="preserve"> years. T</w:t>
      </w:r>
      <w:r w:rsidR="003F4646" w:rsidRPr="009F3BB6">
        <w:rPr>
          <w:rFonts w:ascii="Times New Roman" w:hAnsi="Times New Roman" w:cs="Times New Roman"/>
          <w:sz w:val="24"/>
          <w:szCs w:val="24"/>
        </w:rPr>
        <w:t xml:space="preserve">wo </w:t>
      </w:r>
      <w:r w:rsidR="009A3538" w:rsidRPr="009F3BB6">
        <w:rPr>
          <w:rFonts w:ascii="Times New Roman" w:hAnsi="Times New Roman" w:cs="Times New Roman"/>
          <w:sz w:val="24"/>
          <w:szCs w:val="24"/>
        </w:rPr>
        <w:t>years ago her age was three times the age of her brother. Find the present age of girl and her brother.</w:t>
      </w:r>
    </w:p>
    <w:p w14:paraId="0553B173" w14:textId="4E6DB3A3" w:rsidR="0052222B" w:rsidRDefault="0052222B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u w:val="single"/>
        </w:rPr>
        <w:t>ANSWER :</w:t>
      </w:r>
      <w:proofErr w:type="gram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14:paraId="6191418A" w14:textId="4701DA97" w:rsidR="0052222B" w:rsidRDefault="0052222B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 Age of girl = x</w:t>
      </w:r>
    </w:p>
    <w:p w14:paraId="04302B82" w14:textId="548CC2FE" w:rsidR="0052222B" w:rsidRDefault="0052222B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e of boy = y</w:t>
      </w:r>
    </w:p>
    <w:p w14:paraId="7FB81864" w14:textId="102C88E2" w:rsidR="0052222B" w:rsidRDefault="0052222B" w:rsidP="0052222B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2222B">
        <w:rPr>
          <w:rFonts w:ascii="Times New Roman" w:hAnsi="Times New Roman" w:cs="Times New Roman"/>
          <w:b/>
          <w:sz w:val="24"/>
          <w:szCs w:val="24"/>
        </w:rPr>
        <w:t>According to 1</w:t>
      </w:r>
      <w:r w:rsidRPr="0052222B">
        <w:rPr>
          <w:rFonts w:ascii="Times New Roman" w:hAnsi="Times New Roman" w:cs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b/>
          <w:sz w:val="24"/>
          <w:szCs w:val="24"/>
        </w:rPr>
        <w:t xml:space="preserve"> condition:</w:t>
      </w:r>
    </w:p>
    <w:p w14:paraId="49BB67DB" w14:textId="65D1B3FD" w:rsidR="0052222B" w:rsidRDefault="0052222B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52222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x + y = 60 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..(</w:t>
      </w:r>
      <w:proofErr w:type="gramEnd"/>
      <w:r>
        <w:rPr>
          <w:rFonts w:ascii="Times New Roman" w:hAnsi="Times New Roman" w:cs="Times New Roman"/>
          <w:sz w:val="24"/>
          <w:szCs w:val="24"/>
        </w:rPr>
        <w:t>1)</w:t>
      </w:r>
    </w:p>
    <w:p w14:paraId="38F2E3A0" w14:textId="784ECC4E" w:rsidR="0052222B" w:rsidRPr="005A2743" w:rsidRDefault="005A2743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A2743">
        <w:rPr>
          <w:rFonts w:ascii="Times New Roman" w:hAnsi="Times New Roman" w:cs="Times New Roman"/>
          <w:b/>
          <w:sz w:val="24"/>
          <w:szCs w:val="24"/>
        </w:rPr>
        <w:t>Two years ago:</w:t>
      </w:r>
    </w:p>
    <w:p w14:paraId="0200B5D7" w14:textId="0A0A3161" w:rsidR="005A2743" w:rsidRDefault="005A2743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5A2743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ge of girl = x – 2 </w:t>
      </w:r>
    </w:p>
    <w:p w14:paraId="4414FCAD" w14:textId="657A5BC3" w:rsidR="005A2743" w:rsidRDefault="005A2743" w:rsidP="0052222B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e of boy = y – 2 </w:t>
      </w:r>
    </w:p>
    <w:p w14:paraId="221F47BF" w14:textId="06372F35" w:rsidR="005A2743" w:rsidRDefault="005A2743" w:rsidP="0052222B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A2743">
        <w:rPr>
          <w:rFonts w:ascii="Times New Roman" w:hAnsi="Times New Roman" w:cs="Times New Roman"/>
          <w:b/>
          <w:sz w:val="24"/>
          <w:szCs w:val="24"/>
        </w:rPr>
        <w:t>According to 2</w:t>
      </w:r>
      <w:r w:rsidRPr="005A2743">
        <w:rPr>
          <w:rFonts w:ascii="Times New Roman" w:hAnsi="Times New Roman" w:cs="Times New Roman"/>
          <w:b/>
          <w:sz w:val="24"/>
          <w:szCs w:val="24"/>
          <w:vertAlign w:val="superscript"/>
        </w:rPr>
        <w:t>nd</w:t>
      </w:r>
      <w:r w:rsidRPr="005A2743">
        <w:rPr>
          <w:rFonts w:ascii="Times New Roman" w:hAnsi="Times New Roman" w:cs="Times New Roman"/>
          <w:b/>
          <w:sz w:val="24"/>
          <w:szCs w:val="24"/>
        </w:rPr>
        <w:t xml:space="preserve"> condition:</w:t>
      </w:r>
    </w:p>
    <w:p w14:paraId="69FDC79D" w14:textId="72A0A03A" w:rsidR="005A2743" w:rsidRDefault="005A2743" w:rsidP="005A2743">
      <w:pPr>
        <w:pStyle w:val="ListParagraph"/>
        <w:numPr>
          <w:ilvl w:val="0"/>
          <w:numId w:val="3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A2743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x – 2 ) = 3 ( y – 2 ) </w:t>
      </w:r>
    </w:p>
    <w:p w14:paraId="172FD4F2" w14:textId="60FC61EF" w:rsidR="005A2743" w:rsidRDefault="005A2743" w:rsidP="005A2743">
      <w:pPr>
        <w:pStyle w:val="ListParagraph"/>
        <w:numPr>
          <w:ilvl w:val="0"/>
          <w:numId w:val="3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– 2 = 3y – 6 </w:t>
      </w:r>
    </w:p>
    <w:p w14:paraId="4D460A48" w14:textId="6AF52DE7" w:rsidR="005A2743" w:rsidRDefault="005A2743" w:rsidP="005A2743">
      <w:pPr>
        <w:pStyle w:val="ListParagraph"/>
        <w:numPr>
          <w:ilvl w:val="0"/>
          <w:numId w:val="3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 – 3y = - 6 + 2</w:t>
      </w:r>
    </w:p>
    <w:p w14:paraId="175D222F" w14:textId="5CF40CFC" w:rsidR="005A2743" w:rsidRDefault="005A2743" w:rsidP="005A2743">
      <w:pPr>
        <w:pStyle w:val="ListParagraph"/>
        <w:numPr>
          <w:ilvl w:val="0"/>
          <w:numId w:val="3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 – 3y = - 4 ……(2)</w:t>
      </w:r>
    </w:p>
    <w:p w14:paraId="19A30527" w14:textId="6E52E528" w:rsidR="005A2743" w:rsidRDefault="005A2743" w:rsidP="005A2743">
      <w:pPr>
        <w:spacing w:after="0"/>
        <w:ind w:left="780"/>
        <w:rPr>
          <w:rFonts w:ascii="Times New Roman" w:hAnsi="Times New Roman" w:cs="Times New Roman"/>
          <w:b/>
          <w:sz w:val="24"/>
          <w:szCs w:val="24"/>
        </w:rPr>
      </w:pPr>
      <w:r w:rsidRPr="005A2743">
        <w:rPr>
          <w:rFonts w:ascii="Times New Roman" w:hAnsi="Times New Roman" w:cs="Times New Roman"/>
          <w:b/>
          <w:sz w:val="24"/>
          <w:szCs w:val="24"/>
        </w:rPr>
        <w:t xml:space="preserve">Solving </w:t>
      </w:r>
      <w:proofErr w:type="spellStart"/>
      <w:proofErr w:type="gramStart"/>
      <w:r w:rsidRPr="005A2743">
        <w:rPr>
          <w:rFonts w:ascii="Times New Roman" w:hAnsi="Times New Roman" w:cs="Times New Roman"/>
          <w:b/>
          <w:sz w:val="24"/>
          <w:szCs w:val="24"/>
        </w:rPr>
        <w:t>eq</w:t>
      </w:r>
      <w:proofErr w:type="spellEnd"/>
      <w:r w:rsidRPr="005A2743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5A2743">
        <w:rPr>
          <w:rFonts w:ascii="Times New Roman" w:hAnsi="Times New Roman" w:cs="Times New Roman"/>
          <w:b/>
          <w:sz w:val="24"/>
          <w:szCs w:val="24"/>
        </w:rPr>
        <w:t xml:space="preserve">1) and </w:t>
      </w:r>
      <w:proofErr w:type="spellStart"/>
      <w:r w:rsidRPr="005A2743">
        <w:rPr>
          <w:rFonts w:ascii="Times New Roman" w:hAnsi="Times New Roman" w:cs="Times New Roman"/>
          <w:b/>
          <w:sz w:val="24"/>
          <w:szCs w:val="24"/>
        </w:rPr>
        <w:t>eq</w:t>
      </w:r>
      <w:proofErr w:type="spellEnd"/>
      <w:r w:rsidRPr="005A2743">
        <w:rPr>
          <w:rFonts w:ascii="Times New Roman" w:hAnsi="Times New Roman" w:cs="Times New Roman"/>
          <w:b/>
          <w:sz w:val="24"/>
          <w:szCs w:val="24"/>
        </w:rPr>
        <w:t>(2) :</w:t>
      </w:r>
    </w:p>
    <w:p w14:paraId="7D2E2983" w14:textId="6258F807" w:rsidR="005A2743" w:rsidRDefault="006A6AD3" w:rsidP="005A2743">
      <w:pPr>
        <w:pStyle w:val="ListParagraph"/>
        <w:numPr>
          <w:ilvl w:val="0"/>
          <w:numId w:val="36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x</w:t>
      </w:r>
      <w:r w:rsidR="005A2743">
        <w:rPr>
          <w:rFonts w:ascii="Times New Roman" w:hAnsi="Times New Roman" w:cs="Times New Roman"/>
          <w:b/>
          <w:sz w:val="24"/>
          <w:szCs w:val="24"/>
        </w:rPr>
        <w:t xml:space="preserve"> + y = 60</w:t>
      </w:r>
    </w:p>
    <w:p w14:paraId="29F53C41" w14:textId="2946BEDA" w:rsidR="005A2743" w:rsidRDefault="005A2743" w:rsidP="005A2743">
      <w:pPr>
        <w:spacing w:after="0"/>
        <w:ind w:left="1500"/>
        <w:rPr>
          <w:rFonts w:ascii="Times New Roman" w:hAnsi="Times New Roman" w:cs="Times New Roman"/>
          <w:sz w:val="24"/>
          <w:szCs w:val="24"/>
        </w:rPr>
      </w:pPr>
      <w:r w:rsidRPr="006A6AD3">
        <w:rPr>
          <w:rFonts w:ascii="Times New Roman" w:hAnsi="Times New Roman" w:cs="Times New Roman"/>
          <w:b/>
          <w:sz w:val="24"/>
          <w:szCs w:val="24"/>
          <w:u w:val="single"/>
        </w:rPr>
        <w:t xml:space="preserve">x – </w:t>
      </w:r>
      <w:proofErr w:type="gramStart"/>
      <w:r w:rsidRPr="006A6AD3">
        <w:rPr>
          <w:rFonts w:ascii="Times New Roman" w:hAnsi="Times New Roman" w:cs="Times New Roman"/>
          <w:b/>
          <w:sz w:val="24"/>
          <w:szCs w:val="24"/>
          <w:u w:val="single"/>
        </w:rPr>
        <w:t>y</w:t>
      </w:r>
      <w:proofErr w:type="gramEnd"/>
      <w:r w:rsidRPr="006A6AD3">
        <w:rPr>
          <w:rFonts w:ascii="Times New Roman" w:hAnsi="Times New Roman" w:cs="Times New Roman"/>
          <w:b/>
          <w:sz w:val="24"/>
          <w:szCs w:val="24"/>
          <w:u w:val="single"/>
        </w:rPr>
        <w:t xml:space="preserve"> = 4 </w:t>
      </w:r>
    </w:p>
    <w:p w14:paraId="0A3007FA" w14:textId="1CA493D4" w:rsidR="006A6AD3" w:rsidRDefault="006A6AD3" w:rsidP="005A2743">
      <w:pPr>
        <w:spacing w:after="0"/>
        <w:ind w:left="15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4y= 64</w:t>
      </w:r>
    </w:p>
    <w:p w14:paraId="4EC668DB" w14:textId="63317F35" w:rsidR="0051364B" w:rsidRPr="0051364B" w:rsidRDefault="0051364B" w:rsidP="0051364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1364B">
        <w:rPr>
          <w:rFonts w:ascii="Times New Roman" w:hAnsi="Times New Roman" w:cs="Times New Roman"/>
          <w:b/>
          <w:sz w:val="24"/>
          <w:szCs w:val="24"/>
        </w:rPr>
        <w:t xml:space="preserve">          Dividing 4 on both sides to get the value of y:</w:t>
      </w:r>
    </w:p>
    <w:p w14:paraId="6FAEB6B8" w14:textId="417F0B71" w:rsidR="006A6AD3" w:rsidRDefault="006A6AD3" w:rsidP="006A6AD3">
      <w:pPr>
        <w:pStyle w:val="ListParagraph"/>
        <w:numPr>
          <w:ilvl w:val="0"/>
          <w:numId w:val="3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 = 64÷4 = 16</w:t>
      </w:r>
    </w:p>
    <w:p w14:paraId="2F50955E" w14:textId="2BDF2427" w:rsidR="006A6AD3" w:rsidRDefault="006A6AD3" w:rsidP="006A6AD3">
      <w:pPr>
        <w:pStyle w:val="ListParagraph"/>
        <w:numPr>
          <w:ilvl w:val="0"/>
          <w:numId w:val="3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 = 60 – 16 = 44</w:t>
      </w:r>
    </w:p>
    <w:p w14:paraId="2488B6F2" w14:textId="55647E7F" w:rsidR="006A6AD3" w:rsidRDefault="006A6AD3" w:rsidP="006A6AD3">
      <w:pPr>
        <w:pStyle w:val="ListParagraph"/>
        <w:numPr>
          <w:ilvl w:val="0"/>
          <w:numId w:val="3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e of girl = 44 years </w:t>
      </w:r>
    </w:p>
    <w:p w14:paraId="4092A8DA" w14:textId="0AAA2E3B" w:rsidR="006A6AD3" w:rsidRDefault="006A6AD3" w:rsidP="006A6AD3">
      <w:pPr>
        <w:pStyle w:val="ListParagraph"/>
        <w:numPr>
          <w:ilvl w:val="0"/>
          <w:numId w:val="3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e of brother = 16 years  Answer </w:t>
      </w:r>
    </w:p>
    <w:p w14:paraId="0D065911" w14:textId="0E99F752" w:rsidR="00394005" w:rsidRPr="00394005" w:rsidRDefault="00394005" w:rsidP="00394005">
      <w:pPr>
        <w:spacing w:after="0"/>
        <w:ind w:left="7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</w:t>
      </w:r>
    </w:p>
    <w:p w14:paraId="30CE00B4" w14:textId="77777777" w:rsidR="005A2743" w:rsidRDefault="005A2743" w:rsidP="0052222B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E1AAF91" w14:textId="77777777" w:rsidR="005A2743" w:rsidRPr="005A2743" w:rsidRDefault="005A2743" w:rsidP="0052222B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4FA1B9E" w14:textId="77777777" w:rsidR="00AF2757" w:rsidRPr="00AF2757" w:rsidRDefault="00AF2757" w:rsidP="00AF2757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Selling price = $18.75</w:t>
      </w:r>
    </w:p>
    <w:p w14:paraId="4A024E4B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Cost = $15</w:t>
      </w:r>
    </w:p>
    <w:p w14:paraId="5582818A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 xml:space="preserve">Markup based on cost </w:t>
      </w:r>
      <w:proofErr w:type="gramStart"/>
      <w:r w:rsidRPr="00AF2757">
        <w:rPr>
          <w:rFonts w:ascii="Times New Roman" w:hAnsi="Times New Roman" w:cs="Times New Roman"/>
          <w:sz w:val="24"/>
          <w:szCs w:val="24"/>
        </w:rPr>
        <w:t>= ?</w:t>
      </w:r>
      <w:proofErr w:type="gramEnd"/>
    </w:p>
    <w:p w14:paraId="0AB0735D" w14:textId="77777777" w:rsid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 xml:space="preserve">Percent markup based on cost </w:t>
      </w:r>
      <w:proofErr w:type="gramStart"/>
      <w:r w:rsidRPr="00AF2757">
        <w:rPr>
          <w:rFonts w:ascii="Times New Roman" w:hAnsi="Times New Roman" w:cs="Times New Roman"/>
          <w:sz w:val="24"/>
          <w:szCs w:val="24"/>
        </w:rPr>
        <w:t>= ?</w:t>
      </w:r>
      <w:proofErr w:type="gramEnd"/>
    </w:p>
    <w:p w14:paraId="19049B16" w14:textId="7F67E82D" w:rsidR="00A052B7" w:rsidRPr="00A052B7" w:rsidRDefault="00A052B7" w:rsidP="00AF2757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052B7">
        <w:rPr>
          <w:rFonts w:ascii="Times New Roman" w:hAnsi="Times New Roman" w:cs="Times New Roman"/>
          <w:b/>
          <w:sz w:val="24"/>
          <w:szCs w:val="24"/>
          <w:u w:val="single"/>
        </w:rPr>
        <w:t>ANSWER:</w:t>
      </w:r>
    </w:p>
    <w:p w14:paraId="2965C545" w14:textId="77777777" w:rsidR="00A052B7" w:rsidRDefault="00A052B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5E9A3A2F" w14:textId="7EE457AE" w:rsidR="00A300E2" w:rsidRPr="00A300E2" w:rsidRDefault="00A300E2" w:rsidP="00A300E2">
      <w:pPr>
        <w:rPr>
          <w:rFonts w:ascii="Times New Roman" w:hAnsi="Times New Roman" w:cs="Times New Roman"/>
          <w:sz w:val="24"/>
          <w:szCs w:val="24"/>
        </w:rPr>
      </w:pPr>
      <w:r w:rsidRPr="00A300E2">
        <w:rPr>
          <w:rFonts w:ascii="Times New Roman" w:hAnsi="Times New Roman" w:cs="Times New Roman"/>
          <w:sz w:val="24"/>
          <w:szCs w:val="24"/>
        </w:rPr>
        <w:t xml:space="preserve">              Cost =       $15</w:t>
      </w:r>
    </w:p>
    <w:p w14:paraId="5DB6F6FD" w14:textId="77777777" w:rsidR="00A300E2" w:rsidRPr="00A300E2" w:rsidRDefault="00A300E2" w:rsidP="00A300E2">
      <w:pPr>
        <w:rPr>
          <w:rFonts w:ascii="Times New Roman" w:hAnsi="Times New Roman" w:cs="Times New Roman"/>
          <w:sz w:val="24"/>
          <w:szCs w:val="24"/>
        </w:rPr>
      </w:pPr>
      <w:r w:rsidRPr="00A300E2">
        <w:rPr>
          <w:rFonts w:ascii="Times New Roman" w:hAnsi="Times New Roman" w:cs="Times New Roman"/>
          <w:sz w:val="24"/>
          <w:szCs w:val="24"/>
        </w:rPr>
        <w:t xml:space="preserve">               Sale Price =               $18.75</w:t>
      </w:r>
    </w:p>
    <w:p w14:paraId="4F2E208D" w14:textId="77777777" w:rsidR="00A300E2" w:rsidRPr="00A300E2" w:rsidRDefault="00A300E2" w:rsidP="00A300E2">
      <w:pPr>
        <w:rPr>
          <w:rFonts w:ascii="Times New Roman" w:hAnsi="Times New Roman" w:cs="Times New Roman"/>
          <w:sz w:val="24"/>
          <w:szCs w:val="24"/>
        </w:rPr>
      </w:pPr>
      <w:r w:rsidRPr="00A300E2">
        <w:rPr>
          <w:rFonts w:ascii="Times New Roman" w:hAnsi="Times New Roman" w:cs="Times New Roman"/>
          <w:sz w:val="24"/>
          <w:szCs w:val="24"/>
        </w:rPr>
        <w:t xml:space="preserve">               Profit        =               $3.75</w:t>
      </w:r>
    </w:p>
    <w:p w14:paraId="37A3967E" w14:textId="77777777" w:rsidR="00A300E2" w:rsidRPr="00A300E2" w:rsidRDefault="00A300E2" w:rsidP="00A300E2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9D12E60" w14:textId="77777777" w:rsidR="00A300E2" w:rsidRPr="0052222B" w:rsidRDefault="00A300E2" w:rsidP="0052222B">
      <w:pPr>
        <w:pStyle w:val="ListParagraph"/>
        <w:numPr>
          <w:ilvl w:val="0"/>
          <w:numId w:val="34"/>
        </w:num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2222B">
        <w:rPr>
          <w:rFonts w:ascii="Times New Roman" w:hAnsi="Times New Roman" w:cs="Times New Roman"/>
          <w:sz w:val="24"/>
          <w:szCs w:val="24"/>
        </w:rPr>
        <w:t xml:space="preserve">Percentage of Markup =    </w:t>
      </w:r>
      <m:oMath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Selling price-Purchase Price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Purchase Price </m:t>
            </m:r>
          </m:den>
        </m:f>
      </m:oMath>
      <w:r w:rsidRPr="0052222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 100</m:t>
        </m:r>
      </m:oMath>
    </w:p>
    <w:p w14:paraId="08ECE11C" w14:textId="77777777" w:rsidR="00A300E2" w:rsidRPr="00A300E2" w:rsidRDefault="00A300E2" w:rsidP="00A300E2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284A68C" w14:textId="77777777" w:rsidR="00A300E2" w:rsidRPr="00A300E2" w:rsidRDefault="00A300E2" w:rsidP="00A300E2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35F60541" w14:textId="77777777" w:rsidR="00A300E2" w:rsidRPr="0052222B" w:rsidRDefault="00A300E2" w:rsidP="0052222B">
      <w:pPr>
        <w:pStyle w:val="ListParagraph"/>
        <w:numPr>
          <w:ilvl w:val="0"/>
          <w:numId w:val="34"/>
        </w:num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2222B">
        <w:rPr>
          <w:rFonts w:ascii="Times New Roman" w:hAnsi="Times New Roman" w:cs="Times New Roman"/>
          <w:sz w:val="24"/>
          <w:szCs w:val="24"/>
        </w:rPr>
        <w:t xml:space="preserve">Percentage Markup =      </w:t>
      </w:r>
      <m:oMath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18.75-1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15 </m:t>
            </m:r>
          </m:den>
        </m:f>
      </m:oMath>
      <w:r w:rsidRPr="0052222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 100</m:t>
        </m:r>
      </m:oMath>
    </w:p>
    <w:p w14:paraId="3A345187" w14:textId="77777777" w:rsidR="00A300E2" w:rsidRPr="00A300E2" w:rsidRDefault="00A300E2" w:rsidP="00A300E2">
      <w:pPr>
        <w:tabs>
          <w:tab w:val="left" w:pos="585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14:paraId="04287A65" w14:textId="77777777" w:rsidR="00A300E2" w:rsidRPr="00A300E2" w:rsidRDefault="00A300E2" w:rsidP="00A300E2">
      <w:pPr>
        <w:tabs>
          <w:tab w:val="left" w:pos="585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A300E2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</w:t>
      </w:r>
      <w:r w:rsidRPr="00A300E2">
        <w:rPr>
          <w:rFonts w:ascii="Times New Roman" w:hAnsi="Times New Roman" w:cs="Times New Roman"/>
          <w:sz w:val="24"/>
          <w:szCs w:val="24"/>
        </w:rPr>
        <w:tab/>
        <w:t xml:space="preserve">                                 </w:t>
      </w:r>
    </w:p>
    <w:p w14:paraId="1FEC19B5" w14:textId="77777777" w:rsidR="00A300E2" w:rsidRPr="0052222B" w:rsidRDefault="00A300E2" w:rsidP="0052222B">
      <w:pPr>
        <w:pStyle w:val="ListParagraph"/>
        <w:numPr>
          <w:ilvl w:val="0"/>
          <w:numId w:val="34"/>
        </w:num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52222B">
        <w:rPr>
          <w:rFonts w:ascii="Times New Roman" w:hAnsi="Times New Roman" w:cs="Times New Roman"/>
          <w:sz w:val="24"/>
          <w:szCs w:val="24"/>
        </w:rPr>
        <w:t xml:space="preserve">Percentage Markup =      </w:t>
      </w:r>
      <m:oMath>
        <m:f>
          <m:f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3.7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15 </m:t>
            </m:r>
          </m:den>
        </m:f>
      </m:oMath>
      <w:r w:rsidRPr="0052222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x 100</m:t>
        </m:r>
      </m:oMath>
    </w:p>
    <w:p w14:paraId="3FA30441" w14:textId="77777777" w:rsidR="00A300E2" w:rsidRPr="00A300E2" w:rsidRDefault="00A300E2" w:rsidP="00A300E2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6BE700BC" w14:textId="77777777" w:rsidR="00A300E2" w:rsidRPr="00A300E2" w:rsidRDefault="00A300E2" w:rsidP="00A300E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300E2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</w:p>
    <w:p w14:paraId="1814254F" w14:textId="77777777" w:rsidR="00A300E2" w:rsidRPr="0052222B" w:rsidRDefault="00A300E2" w:rsidP="0052222B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4"/>
          <w:szCs w:val="24"/>
        </w:rPr>
      </w:pPr>
      <w:r w:rsidRPr="0052222B">
        <w:rPr>
          <w:rFonts w:ascii="Times New Roman" w:hAnsi="Times New Roman" w:cs="Times New Roman"/>
          <w:sz w:val="24"/>
          <w:szCs w:val="24"/>
        </w:rPr>
        <w:t xml:space="preserve">Percentage Markup =    </w:t>
      </w:r>
      <w:r w:rsidRPr="0052222B">
        <w:rPr>
          <w:rFonts w:ascii="Times New Roman" w:hAnsi="Times New Roman" w:cs="Times New Roman"/>
          <w:b/>
          <w:sz w:val="24"/>
          <w:szCs w:val="24"/>
        </w:rPr>
        <w:t xml:space="preserve">  25% Answer </w:t>
      </w:r>
    </w:p>
    <w:p w14:paraId="1C36F2D8" w14:textId="77777777" w:rsidR="00A300E2" w:rsidRPr="00AF2757" w:rsidRDefault="00A300E2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2E465D4D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5C761462" w14:textId="41B6CC4F" w:rsidR="00A822FD" w:rsidRPr="00265469" w:rsidRDefault="00A822FD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Question No.4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15383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proofErr w:type="gramStart"/>
      <w:r w:rsidR="00715383">
        <w:rPr>
          <w:rFonts w:ascii="Times New Roman" w:hAnsi="Times New Roman" w:cs="Times New Roman"/>
          <w:b/>
          <w:i/>
          <w:sz w:val="24"/>
          <w:szCs w:val="24"/>
        </w:rPr>
        <w:t>)=</w:t>
      </w:r>
      <w:proofErr w:type="gramEnd"/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715383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38F8E365" w14:textId="77777777" w:rsidR="00715383" w:rsidRPr="00715383" w:rsidRDefault="00715383" w:rsidP="00715383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List price = $150</w:t>
      </w:r>
    </w:p>
    <w:p w14:paraId="3F3873D5" w14:textId="77777777" w:rsidR="00715383" w:rsidRPr="00715383" w:rsidRDefault="00715383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Trade discount = 20%</w:t>
      </w:r>
    </w:p>
    <w:p w14:paraId="51E49B3A" w14:textId="6CF5A5C4" w:rsidR="00A300E2" w:rsidRPr="00A300E2" w:rsidRDefault="00715383" w:rsidP="00A300E2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Find the net cost</w:t>
      </w:r>
      <w:r w:rsidR="00A300E2">
        <w:rPr>
          <w:rFonts w:ascii="Times New Roman" w:hAnsi="Times New Roman" w:cs="Times New Roman"/>
          <w:sz w:val="24"/>
          <w:szCs w:val="24"/>
        </w:rPr>
        <w:t xml:space="preserve"> =?</w:t>
      </w:r>
    </w:p>
    <w:p w14:paraId="0010681A" w14:textId="77777777" w:rsidR="00A300E2" w:rsidRPr="007961D0" w:rsidRDefault="00A300E2" w:rsidP="00A300E2">
      <w:pPr>
        <w:pStyle w:val="ListParagraph"/>
        <w:rPr>
          <w:rFonts w:ascii="Times New Roman" w:eastAsiaTheme="minorEastAsia" w:hAnsi="Times New Roman" w:cs="Times New Roman"/>
          <w:sz w:val="24"/>
        </w:rPr>
      </w:pPr>
    </w:p>
    <w:p w14:paraId="10766844" w14:textId="77777777" w:rsidR="00A300E2" w:rsidRPr="007961D0" w:rsidRDefault="00A300E2" w:rsidP="00A300E2">
      <w:pPr>
        <w:pStyle w:val="ListParagraph"/>
        <w:rPr>
          <w:rFonts w:ascii="Times New Roman" w:eastAsiaTheme="minorEastAsia" w:hAnsi="Times New Roman" w:cs="Times New Roman"/>
          <w:b/>
          <w:sz w:val="24"/>
        </w:rPr>
      </w:pPr>
      <w:r w:rsidRPr="007961D0">
        <w:rPr>
          <w:rFonts w:ascii="Times New Roman" w:eastAsiaTheme="minorEastAsia" w:hAnsi="Times New Roman" w:cs="Times New Roman"/>
          <w:b/>
          <w:sz w:val="24"/>
        </w:rPr>
        <w:t xml:space="preserve">Solution </w:t>
      </w:r>
    </w:p>
    <w:p w14:paraId="298AC2BC" w14:textId="77777777" w:rsidR="00A300E2" w:rsidRPr="007961D0" w:rsidRDefault="00A300E2" w:rsidP="00A300E2">
      <w:pPr>
        <w:pStyle w:val="ListParagraph"/>
        <w:rPr>
          <w:rFonts w:ascii="Times New Roman" w:eastAsiaTheme="minorEastAsia" w:hAnsi="Times New Roman" w:cs="Times New Roman"/>
          <w:sz w:val="24"/>
        </w:rPr>
      </w:pPr>
      <w:r w:rsidRPr="007961D0">
        <w:rPr>
          <w:rFonts w:ascii="Times New Roman" w:eastAsiaTheme="minorEastAsia" w:hAnsi="Times New Roman" w:cs="Times New Roman"/>
          <w:sz w:val="24"/>
        </w:rPr>
        <w:t xml:space="preserve">                                     </w:t>
      </w:r>
      <m:oMath>
        <m:r>
          <w:rPr>
            <w:rFonts w:ascii="Cambria Math" w:eastAsiaTheme="minorEastAsia" w:hAnsi="Cambria Math" w:cs="Times New Roman"/>
            <w:sz w:val="24"/>
          </w:rPr>
          <m:t xml:space="preserve"> List piece- discount</m:t>
        </m:r>
      </m:oMath>
    </w:p>
    <w:p w14:paraId="4B5D791C" w14:textId="77777777" w:rsidR="00A300E2" w:rsidRPr="007961D0" w:rsidRDefault="00A300E2" w:rsidP="00A300E2">
      <w:pPr>
        <w:rPr>
          <w:rFonts w:ascii="Times New Roman" w:eastAsiaTheme="minorEastAsia" w:hAnsi="Times New Roman" w:cs="Times New Roman"/>
          <w:sz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</w:rPr>
            <m:t xml:space="preserve"> Net cost       =   150-0.2(150)</m:t>
          </m:r>
        </m:oMath>
      </m:oMathPara>
    </w:p>
    <w:p w14:paraId="5BFC147E" w14:textId="77777777" w:rsidR="00A300E2" w:rsidRPr="007961D0" w:rsidRDefault="00A300E2" w:rsidP="00A300E2">
      <w:pPr>
        <w:rPr>
          <w:rFonts w:ascii="Times New Roman" w:eastAsiaTheme="minorEastAsia" w:hAnsi="Times New Roman" w:cs="Times New Roman"/>
          <w:sz w:val="24"/>
        </w:rPr>
      </w:pPr>
      <w:r w:rsidRPr="007961D0">
        <w:rPr>
          <w:rFonts w:ascii="Times New Roman" w:eastAsiaTheme="minorEastAsia" w:hAnsi="Times New Roman" w:cs="Times New Roman"/>
          <w:sz w:val="24"/>
        </w:rPr>
        <w:t xml:space="preserve">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</w:rPr>
          <m:t xml:space="preserve"> Net cost = 150-30 </m:t>
        </m:r>
      </m:oMath>
    </w:p>
    <w:p w14:paraId="1ED6AF08" w14:textId="7D694619" w:rsidR="00394005" w:rsidRPr="00394005" w:rsidRDefault="00A300E2" w:rsidP="00394005">
      <w:pPr>
        <w:pStyle w:val="ListParagraph"/>
        <w:rPr>
          <w:rFonts w:ascii="Times New Roman" w:eastAsiaTheme="minorEastAsia" w:hAnsi="Times New Roman" w:cs="Times New Roman"/>
          <w:sz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</w:rPr>
            <m:t>Net cost</m:t>
          </m:r>
          <m:r>
            <w:rPr>
              <w:rFonts w:ascii="Cambria Math" w:eastAsiaTheme="minorEastAsia" w:hAnsi="Cambria Math" w:cs="Times New Roman"/>
              <w:sz w:val="24"/>
            </w:rPr>
            <m:t xml:space="preserve"> =$120</m:t>
          </m:r>
        </m:oMath>
      </m:oMathPara>
    </w:p>
    <w:p w14:paraId="4AB33214" w14:textId="579512FD" w:rsidR="00394005" w:rsidRPr="00394005" w:rsidRDefault="00394005" w:rsidP="00394005">
      <w:pPr>
        <w:pStyle w:val="ListParagrap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_________________________________________________________________</w:t>
      </w:r>
    </w:p>
    <w:p w14:paraId="2AFA577F" w14:textId="77777777" w:rsidR="00A300E2" w:rsidRPr="00715383" w:rsidRDefault="00A300E2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484F263E" w14:textId="77777777" w:rsidR="00D8103E" w:rsidRPr="00A052B7" w:rsidRDefault="00D8103E" w:rsidP="00D8103E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 xml:space="preserve">Heat and electricity together cost a company </w:t>
      </w:r>
      <w:proofErr w:type="spellStart"/>
      <w:r w:rsidRPr="00D8103E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Rs</w:t>
      </w:r>
      <w:proofErr w:type="spellEnd"/>
      <w:r w:rsidRPr="00D8103E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: 1080 for the month of January. If the consumption for heating purposes is three times as much as light, how much each expense cost to the company?</w:t>
      </w:r>
    </w:p>
    <w:p w14:paraId="748D31FB" w14:textId="77777777" w:rsidR="00A052B7" w:rsidRPr="00A052B7" w:rsidRDefault="00A052B7" w:rsidP="00A052B7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6866FCF" w14:textId="6386D915" w:rsidR="00A052B7" w:rsidRPr="00A052B7" w:rsidRDefault="00A052B7" w:rsidP="00A052B7">
      <w:pPr>
        <w:rPr>
          <w:rFonts w:ascii="Times New Roman" w:eastAsiaTheme="minorEastAsia" w:hAnsi="Times New Roman" w:cs="Times New Roman"/>
          <w:b/>
          <w:sz w:val="24"/>
          <w:u w:val="single"/>
        </w:rPr>
      </w:pPr>
      <w:r>
        <w:rPr>
          <w:rFonts w:ascii="Times New Roman" w:eastAsiaTheme="minorEastAsia" w:hAnsi="Times New Roman" w:cs="Times New Roman"/>
          <w:b/>
          <w:sz w:val="24"/>
          <w:u w:val="single"/>
        </w:rPr>
        <w:t>Solution:</w:t>
      </w:r>
    </w:p>
    <w:p w14:paraId="7E7C4B23" w14:textId="77777777" w:rsidR="00A052B7" w:rsidRPr="007D72A8" w:rsidRDefault="00A052B7" w:rsidP="00A052B7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                     </w:t>
      </w:r>
      <m:oMath>
        <m:r>
          <w:rPr>
            <w:rFonts w:ascii="Cambria Math" w:eastAsiaTheme="minorEastAsia" w:hAnsi="Cambria Math" w:cs="Times New Roman"/>
            <w:sz w:val="24"/>
          </w:rPr>
          <m:t>1+3=4</m:t>
        </m:r>
      </m:oMath>
    </w:p>
    <w:p w14:paraId="015B6FFC" w14:textId="77777777" w:rsidR="00A052B7" w:rsidRPr="00F9024B" w:rsidRDefault="00A052B7" w:rsidP="00A052B7">
      <w:pPr>
        <w:rPr>
          <w:rFonts w:ascii="Cambria Math" w:eastAsiaTheme="minorEastAsia" w:hAnsi="Cambria Math" w:cs="Times New Roman"/>
          <w:sz w:val="24"/>
        </w:rPr>
      </w:pPr>
      <w:r>
        <w:rPr>
          <w:rFonts w:ascii="Cambria Math" w:eastAsiaTheme="minorEastAsia" w:hAnsi="Cambria Math" w:cs="Times New Roman"/>
          <w:i/>
          <w:sz w:val="24"/>
        </w:rPr>
        <w:t xml:space="preserve">                      </w:t>
      </w:r>
      <w:r w:rsidRPr="007D72A8">
        <w:rPr>
          <w:rFonts w:ascii="Cambria Math" w:eastAsiaTheme="minorEastAsia" w:hAnsi="Cambria Math" w:cs="Times New Roman"/>
          <w:sz w:val="24"/>
        </w:rPr>
        <w:t>So, the expenses of light 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</w:rPr>
          <m:t>×1080</m:t>
        </m:r>
      </m:oMath>
    </w:p>
    <w:p w14:paraId="2BE3CA2D" w14:textId="77777777" w:rsidR="00A052B7" w:rsidRDefault="00A052B7" w:rsidP="00A052B7">
      <w:pPr>
        <w:pStyle w:val="ListParagraph"/>
        <w:numPr>
          <w:ilvl w:val="0"/>
          <w:numId w:val="29"/>
        </w:numPr>
        <w:spacing w:line="259" w:lineRule="auto"/>
        <w:rPr>
          <w:rFonts w:ascii="Cambria Math" w:eastAsiaTheme="minorEastAsia" w:hAnsi="Cambria Math" w:cs="Times New Roman"/>
          <w:sz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08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</m:oMath>
    </w:p>
    <w:p w14:paraId="5CCFD998" w14:textId="77777777" w:rsidR="00A052B7" w:rsidRDefault="00A052B7" w:rsidP="00A052B7">
      <w:pPr>
        <w:rPr>
          <w:rFonts w:ascii="Cambria Math" w:eastAsiaTheme="minorEastAsia" w:hAnsi="Cambria Math" w:cs="Times New Roman"/>
          <w:b/>
          <w:sz w:val="24"/>
        </w:rPr>
      </w:pPr>
      <w:r>
        <w:rPr>
          <w:rFonts w:ascii="Cambria Math" w:eastAsiaTheme="minorEastAsia" w:hAnsi="Cambria Math" w:cs="Times New Roman"/>
          <w:b/>
          <w:sz w:val="24"/>
        </w:rPr>
        <w:t xml:space="preserve">               </w:t>
      </w:r>
      <w:r w:rsidRPr="00F9024B">
        <w:rPr>
          <w:rFonts w:ascii="Cambria Math" w:eastAsiaTheme="minorEastAsia" w:hAnsi="Cambria Math" w:cs="Times New Roman"/>
          <w:b/>
          <w:sz w:val="24"/>
        </w:rPr>
        <w:t xml:space="preserve">                   Expenses of light = 270</w:t>
      </w:r>
    </w:p>
    <w:p w14:paraId="2CDB78DE" w14:textId="77777777" w:rsidR="00A052B7" w:rsidRDefault="00A052B7" w:rsidP="00A052B7">
      <w:pPr>
        <w:rPr>
          <w:rFonts w:ascii="Times New Roman" w:eastAsiaTheme="minorEastAsia" w:hAnsi="Times New Roman" w:cs="Times New Roman"/>
          <w:b/>
          <w:sz w:val="24"/>
        </w:rPr>
      </w:pPr>
      <w:r w:rsidRPr="00F9024B">
        <w:rPr>
          <w:rFonts w:ascii="Times New Roman" w:eastAsiaTheme="minorEastAsia" w:hAnsi="Times New Roman" w:cs="Times New Roman"/>
          <w:b/>
          <w:sz w:val="24"/>
        </w:rPr>
        <w:t xml:space="preserve">                 </w:t>
      </w:r>
      <w:r w:rsidRPr="00F9024B">
        <w:rPr>
          <w:rFonts w:ascii="Times New Roman" w:eastAsiaTheme="minorEastAsia" w:hAnsi="Times New Roman" w:cs="Times New Roman"/>
          <w:sz w:val="24"/>
        </w:rPr>
        <w:t xml:space="preserve">  </w:t>
      </w:r>
      <w:r w:rsidRPr="00F9024B">
        <w:rPr>
          <w:rFonts w:ascii="Times New Roman" w:eastAsiaTheme="minorEastAsia" w:hAnsi="Times New Roman" w:cs="Times New Roman"/>
          <w:b/>
          <w:sz w:val="24"/>
        </w:rPr>
        <w:t>Now the expenses of heat?</w:t>
      </w:r>
    </w:p>
    <w:p w14:paraId="7AB8BA4E" w14:textId="77777777" w:rsidR="00A052B7" w:rsidRDefault="00A052B7" w:rsidP="00A052B7">
      <w:pPr>
        <w:rPr>
          <w:rFonts w:ascii="Cambria Math" w:eastAsiaTheme="minorEastAsia" w:hAnsi="Cambria Math" w:cs="Times New Roman"/>
          <w:sz w:val="24"/>
        </w:rPr>
      </w:pPr>
      <w:r>
        <w:rPr>
          <w:rFonts w:ascii="Times New Roman" w:eastAsiaTheme="minorEastAsia" w:hAnsi="Times New Roman" w:cs="Times New Roman"/>
          <w:b/>
          <w:sz w:val="24"/>
        </w:rPr>
        <w:t xml:space="preserve">                </w:t>
      </w:r>
      <w:r>
        <w:rPr>
          <w:rFonts w:ascii="Cambria Math" w:eastAsiaTheme="minorEastAsia" w:hAnsi="Cambria Math" w:cs="Times New Roman"/>
          <w:b/>
          <w:sz w:val="24"/>
        </w:rPr>
        <w:t xml:space="preserve">                      </w:t>
      </w:r>
      <w:r>
        <w:rPr>
          <w:rFonts w:ascii="Cambria Math" w:eastAsiaTheme="minorEastAsia" w:hAnsi="Cambria Math" w:cs="Times New Roman"/>
          <w:sz w:val="24"/>
        </w:rPr>
        <w:t xml:space="preserve">Expenses of Heat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</w:rPr>
          <m:t>×1080</m:t>
        </m:r>
      </m:oMath>
    </w:p>
    <w:p w14:paraId="1BD0447D" w14:textId="77777777" w:rsidR="00A052B7" w:rsidRPr="00F9024B" w:rsidRDefault="00A052B7" w:rsidP="00A052B7">
      <w:pPr>
        <w:rPr>
          <w:rFonts w:ascii="Cambria Math" w:eastAsiaTheme="minorEastAsia" w:hAnsi="Cambria Math" w:cs="Times New Roman"/>
          <w:sz w:val="24"/>
        </w:rPr>
      </w:pPr>
      <w:r>
        <w:rPr>
          <w:rFonts w:ascii="Cambria Math" w:eastAsiaTheme="minorEastAsia" w:hAnsi="Cambria Math" w:cs="Times New Roman"/>
          <w:sz w:val="24"/>
        </w:rPr>
        <w:t xml:space="preserve"> For simplification first we will multiply 1080 by 3 and then the total of them will be   divided by 4     </w:t>
      </w:r>
    </w:p>
    <w:p w14:paraId="1FE03685" w14:textId="77777777" w:rsidR="00A052B7" w:rsidRPr="00F9024B" w:rsidRDefault="00A052B7" w:rsidP="00A052B7">
      <w:pPr>
        <w:pStyle w:val="ListParagraph"/>
        <w:numPr>
          <w:ilvl w:val="0"/>
          <w:numId w:val="30"/>
        </w:numPr>
        <w:spacing w:line="259" w:lineRule="auto"/>
        <w:rPr>
          <w:rFonts w:ascii="Cambria Math" w:eastAsiaTheme="minorEastAsia" w:hAnsi="Cambria Math" w:cs="Times New Roman"/>
          <w:sz w:val="24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</w:rPr>
          <m:t>3 ×1080=</m:t>
        </m:r>
      </m:oMath>
      <w:r>
        <w:rPr>
          <w:rFonts w:ascii="Cambria Math" w:eastAsiaTheme="minorEastAsia" w:hAnsi="Cambria Math" w:cs="Times New Roman"/>
          <w:sz w:val="24"/>
        </w:rPr>
        <w:t xml:space="preserve"> 3240</w:t>
      </w:r>
    </w:p>
    <w:p w14:paraId="77984E40" w14:textId="77777777" w:rsidR="00A052B7" w:rsidRDefault="00A052B7" w:rsidP="00A052B7">
      <w:pPr>
        <w:pStyle w:val="ListParagraph"/>
        <w:numPr>
          <w:ilvl w:val="0"/>
          <w:numId w:val="30"/>
        </w:numPr>
        <w:spacing w:line="259" w:lineRule="auto"/>
        <w:rPr>
          <w:rFonts w:ascii="Cambria Math" w:eastAsiaTheme="minorEastAsia" w:hAnsi="Cambria Math" w:cs="Times New Roman"/>
          <w:sz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324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n>
        </m:f>
      </m:oMath>
      <w:r>
        <w:rPr>
          <w:rFonts w:ascii="Cambria Math" w:eastAsiaTheme="minorEastAsia" w:hAnsi="Cambria Math" w:cs="Times New Roman"/>
          <w:sz w:val="24"/>
        </w:rPr>
        <w:t xml:space="preserve"> = 810 </w:t>
      </w:r>
    </w:p>
    <w:p w14:paraId="28FEE776" w14:textId="77777777" w:rsidR="00A052B7" w:rsidRDefault="00A052B7" w:rsidP="00A052B7">
      <w:pPr>
        <w:rPr>
          <w:rFonts w:ascii="Cambria Math" w:eastAsiaTheme="minorEastAsia" w:hAnsi="Cambria Math" w:cs="Times New Roman"/>
          <w:b/>
          <w:sz w:val="24"/>
        </w:rPr>
      </w:pPr>
      <w:r>
        <w:rPr>
          <w:rFonts w:ascii="Cambria Math" w:eastAsiaTheme="minorEastAsia" w:hAnsi="Cambria Math" w:cs="Times New Roman"/>
          <w:sz w:val="24"/>
        </w:rPr>
        <w:t xml:space="preserve">                          </w:t>
      </w:r>
      <w:r w:rsidRPr="000E7AED">
        <w:rPr>
          <w:rFonts w:ascii="Cambria Math" w:eastAsiaTheme="minorEastAsia" w:hAnsi="Cambria Math" w:cs="Times New Roman"/>
          <w:b/>
          <w:sz w:val="24"/>
        </w:rPr>
        <w:t xml:space="preserve">   Expenses of heat = 810</w:t>
      </w:r>
    </w:p>
    <w:p w14:paraId="5602573C" w14:textId="77777777" w:rsidR="00A052B7" w:rsidRDefault="00A052B7" w:rsidP="00A052B7">
      <w:pPr>
        <w:rPr>
          <w:rFonts w:ascii="Cambria Math" w:eastAsiaTheme="minorEastAsia" w:hAnsi="Cambria Math" w:cs="Times New Roman"/>
          <w:b/>
          <w:sz w:val="24"/>
        </w:rPr>
      </w:pPr>
      <w:r>
        <w:rPr>
          <w:rFonts w:ascii="Cambria Math" w:eastAsiaTheme="minorEastAsia" w:hAnsi="Cambria Math" w:cs="Times New Roman"/>
          <w:b/>
          <w:sz w:val="24"/>
        </w:rPr>
        <w:lastRenderedPageBreak/>
        <w:t xml:space="preserve">                                                                    </w:t>
      </w:r>
      <w:r w:rsidRPr="000E7AED">
        <w:rPr>
          <w:rFonts w:ascii="Cambria Math" w:eastAsiaTheme="minorEastAsia" w:hAnsi="Cambria Math" w:cs="Times New Roman"/>
          <w:b/>
          <w:sz w:val="24"/>
        </w:rPr>
        <w:t>For Verification: 810+270 = 1080</w:t>
      </w:r>
    </w:p>
    <w:p w14:paraId="26E41B26" w14:textId="77A8AEC0" w:rsidR="00394005" w:rsidRDefault="00394005" w:rsidP="00A052B7">
      <w:r>
        <w:rPr>
          <w:rFonts w:ascii="Cambria Math" w:eastAsiaTheme="minorEastAsia" w:hAnsi="Cambria Math" w:cs="Times New Roman"/>
          <w:b/>
          <w:sz w:val="24"/>
        </w:rPr>
        <w:t>_____________________________________________________________________________________________</w:t>
      </w:r>
    </w:p>
    <w:p w14:paraId="3A045238" w14:textId="0C5206EA" w:rsidR="00036BCE" w:rsidRPr="00715383" w:rsidRDefault="00036BCE" w:rsidP="00A052B7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52D2FE24" w14:textId="6048D708" w:rsidR="00715383" w:rsidRPr="00265469" w:rsidRDefault="00715383" w:rsidP="00715383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5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)=</w:t>
      </w:r>
      <w:proofErr w:type="gramEnd"/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49923173" w14:textId="77777777" w:rsidR="00394005" w:rsidRPr="00394005" w:rsidRDefault="00C55FA3" w:rsidP="00C55FA3">
      <w:pPr>
        <w:pStyle w:val="ListParagraph"/>
        <w:numPr>
          <w:ilvl w:val="0"/>
          <w:numId w:val="2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4 men and 6 boys can finish a piece of work in 5 days while 3 men and 4 boys can finish it in 7 days. Find the time taken by 1 man alone or than by 1 boy alone. </w:t>
      </w:r>
    </w:p>
    <w:p w14:paraId="58BB71B9" w14:textId="785AAA37" w:rsidR="00394005" w:rsidRPr="002F2F3F" w:rsidRDefault="00C55FA3" w:rsidP="003940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color w:val="333333"/>
          <w:sz w:val="21"/>
          <w:szCs w:val="21"/>
          <w:shd w:val="clear" w:color="auto" w:fill="FFFFFF"/>
        </w:rPr>
        <w:t>    </w:t>
      </w:r>
      <w:r w:rsidR="00394005" w:rsidRPr="002F2F3F">
        <w:rPr>
          <w:rFonts w:ascii="Times New Roman" w:hAnsi="Times New Roman" w:cs="Times New Roman"/>
          <w:sz w:val="24"/>
          <w:szCs w:val="24"/>
        </w:rPr>
        <w:t xml:space="preserve">LET </w:t>
      </w:r>
      <w:r w:rsidR="00394005">
        <w:rPr>
          <w:rFonts w:ascii="Times New Roman" w:hAnsi="Times New Roman" w:cs="Times New Roman"/>
          <w:sz w:val="24"/>
          <w:szCs w:val="24"/>
        </w:rPr>
        <w:t>1 man alone can finish work in x</w:t>
      </w:r>
      <w:r w:rsidR="00394005" w:rsidRPr="002F2F3F">
        <w:rPr>
          <w:rFonts w:ascii="Times New Roman" w:hAnsi="Times New Roman" w:cs="Times New Roman"/>
          <w:sz w:val="24"/>
          <w:szCs w:val="24"/>
        </w:rPr>
        <w:t xml:space="preserve"> days </w:t>
      </w:r>
    </w:p>
    <w:p w14:paraId="2A069BA0" w14:textId="77777777" w:rsidR="00394005" w:rsidRPr="00394005" w:rsidRDefault="00394005" w:rsidP="00394005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sz w:val="24"/>
          <w:szCs w:val="24"/>
        </w:rPr>
      </w:pPr>
      <w:r w:rsidRPr="00394005">
        <w:rPr>
          <w:rFonts w:ascii="Times New Roman" w:hAnsi="Times New Roman" w:cs="Times New Roman"/>
          <w:sz w:val="24"/>
          <w:szCs w:val="24"/>
        </w:rPr>
        <w:t>1 boy Can finish it y day let say</w:t>
      </w:r>
    </w:p>
    <w:p w14:paraId="5A8D25A9" w14:textId="77777777" w:rsidR="00394005" w:rsidRPr="00394005" w:rsidRDefault="00394005" w:rsidP="00394005">
      <w:pPr>
        <w:rPr>
          <w:rFonts w:ascii="Times New Roman" w:hAnsi="Times New Roman" w:cs="Times New Roman"/>
          <w:b/>
          <w:sz w:val="24"/>
          <w:szCs w:val="24"/>
        </w:rPr>
      </w:pPr>
      <w:r w:rsidRPr="00394005">
        <w:rPr>
          <w:rFonts w:ascii="Times New Roman" w:hAnsi="Times New Roman" w:cs="Times New Roman"/>
          <w:b/>
          <w:sz w:val="24"/>
          <w:szCs w:val="24"/>
        </w:rPr>
        <w:t>Then according to the situation the following is the equation</w:t>
      </w:r>
    </w:p>
    <w:p w14:paraId="73EAAABE" w14:textId="77777777" w:rsidR="00394005" w:rsidRPr="00394005" w:rsidRDefault="00394005" w:rsidP="00394005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hAnsi="Times New Roman" w:cs="Times New Roman"/>
          <w:sz w:val="24"/>
          <w:szCs w:val="24"/>
        </w:rPr>
        <w:t xml:space="preserve">1 MAN 1 DAYS WORK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14:paraId="0CA53FE0" w14:textId="77777777" w:rsidR="00394005" w:rsidRPr="00394005" w:rsidRDefault="00394005" w:rsidP="00394005">
      <w:pPr>
        <w:pStyle w:val="ListParagraph"/>
        <w:numPr>
          <w:ilvl w:val="0"/>
          <w:numId w:val="37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 xml:space="preserve">1 BOY 1 DAYS WORK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</w:p>
    <w:p w14:paraId="08012536" w14:textId="432B1F93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>According to this situation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14:paraId="47A06481" w14:textId="77777777" w:rsidR="00394005" w:rsidRPr="00394005" w:rsidRDefault="00394005" w:rsidP="00394005">
      <w:pPr>
        <w:pStyle w:val="ListParagraph"/>
        <w:numPr>
          <w:ilvl w:val="0"/>
          <w:numId w:val="39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</w:p>
    <w:p w14:paraId="6F3C8A31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 xml:space="preserve">Let say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u and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v</m:t>
        </m:r>
      </m:oMath>
    </w:p>
    <w:p w14:paraId="008E7822" w14:textId="77777777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>According to this 1</w:t>
      </w:r>
      <w:r w:rsidRPr="00394005">
        <w:rPr>
          <w:rFonts w:ascii="Times New Roman" w:eastAsiaTheme="minorEastAsia" w:hAnsi="Times New Roman" w:cs="Times New Roman"/>
          <w:b/>
          <w:sz w:val="24"/>
          <w:szCs w:val="24"/>
          <w:vertAlign w:val="superscript"/>
        </w:rPr>
        <w:t>st</w:t>
      </w: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 xml:space="preserve"> condition</w:t>
      </w:r>
    </w:p>
    <w:p w14:paraId="74A36D6A" w14:textId="77777777" w:rsidR="00394005" w:rsidRPr="00394005" w:rsidRDefault="00394005" w:rsidP="00394005">
      <w:pPr>
        <w:pStyle w:val="ListParagraph"/>
        <w:numPr>
          <w:ilvl w:val="0"/>
          <w:numId w:val="38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4u+6v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</w:p>
    <w:p w14:paraId="3CA97D23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2</w:t>
      </w:r>
      <w:r w:rsidRPr="002F2F3F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nd</w:t>
      </w:r>
      <w:r w:rsidRPr="002F2F3F">
        <w:rPr>
          <w:rFonts w:ascii="Times New Roman" w:eastAsiaTheme="minorEastAsia" w:hAnsi="Times New Roman" w:cs="Times New Roman"/>
          <w:sz w:val="24"/>
          <w:szCs w:val="24"/>
        </w:rPr>
        <w:t xml:space="preserve"> condition</w:t>
      </w:r>
    </w:p>
    <w:p w14:paraId="4D326FDF" w14:textId="77777777" w:rsidR="00394005" w:rsidRPr="00394005" w:rsidRDefault="00394005" w:rsidP="00394005">
      <w:pPr>
        <w:pStyle w:val="ListParagraph"/>
        <w:numPr>
          <w:ilvl w:val="0"/>
          <w:numId w:val="38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</w:p>
    <w:p w14:paraId="22FA94C8" w14:textId="77777777" w:rsidR="00394005" w:rsidRPr="00394005" w:rsidRDefault="00394005" w:rsidP="00394005">
      <w:pPr>
        <w:pStyle w:val="ListParagraph"/>
        <w:numPr>
          <w:ilvl w:val="0"/>
          <w:numId w:val="38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3u+4v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</w:p>
    <w:p w14:paraId="022A7D2C" w14:textId="77777777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>On multiplying equation 1 and 2 we get the following solution</w:t>
      </w:r>
    </w:p>
    <w:p w14:paraId="3310C386" w14:textId="77777777" w:rsidR="00394005" w:rsidRPr="00394005" w:rsidRDefault="00394005" w:rsidP="00394005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12u + 18v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</w:p>
    <w:p w14:paraId="2529AA8D" w14:textId="77777777" w:rsidR="00394005" w:rsidRPr="00394005" w:rsidRDefault="00394005" w:rsidP="00394005">
      <w:pPr>
        <w:pStyle w:val="ListParagraph"/>
        <w:numPr>
          <w:ilvl w:val="0"/>
          <w:numId w:val="40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12u+ 16v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</w:p>
    <w:p w14:paraId="4A80968C" w14:textId="77777777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>By subtracting the above equation we get</w:t>
      </w:r>
    </w:p>
    <w:p w14:paraId="421C62F5" w14:textId="77777777" w:rsidR="00394005" w:rsidRPr="00394005" w:rsidRDefault="00394005" w:rsidP="00394005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12u+18v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</w:p>
    <w:p w14:paraId="560D32A2" w14:textId="317740BE" w:rsidR="00394005" w:rsidRPr="00394005" w:rsidRDefault="00394005" w:rsidP="00394005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  <w:u w:val="single"/>
        </w:rPr>
        <w:t>12u+16v=</w:t>
      </w:r>
      <w:r>
        <w:rPr>
          <w:rFonts w:ascii="Times New Roman" w:eastAsiaTheme="minorEastAsia" w:hAnsi="Times New Roman" w:cs="Times New Roman"/>
          <w:sz w:val="24"/>
          <w:szCs w:val="24"/>
          <w:u w:val="single"/>
        </w:rPr>
        <w:t xml:space="preserve"> </w:t>
      </w:r>
      <w:r w:rsidRPr="00394005">
        <w:rPr>
          <w:rFonts w:ascii="Times New Roman" w:eastAsiaTheme="minorEastAsia" w:hAnsi="Times New Roman" w:cs="Times New Roman"/>
          <w:sz w:val="24"/>
          <w:szCs w:val="24"/>
          <w:u w:val="single"/>
        </w:rPr>
        <w:t>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u w:val="single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u w:val="single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u w:val="single"/>
              </w:rPr>
              <m:t>7</m:t>
            </m:r>
          </m:den>
        </m:f>
      </m:oMath>
    </w:p>
    <w:p w14:paraId="535C64B1" w14:textId="77777777" w:rsidR="00394005" w:rsidRPr="00394005" w:rsidRDefault="00394005" w:rsidP="00394005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2v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</m:oMath>
    </w:p>
    <w:p w14:paraId="1A8FAD19" w14:textId="77777777" w:rsidR="00394005" w:rsidRPr="00394005" w:rsidRDefault="00394005" w:rsidP="00394005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 xml:space="preserve">2v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-2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5</m:t>
            </m:r>
          </m:den>
        </m:f>
      </m:oMath>
    </w:p>
    <w:p w14:paraId="14F066E9" w14:textId="77777777" w:rsidR="00394005" w:rsidRPr="00394005" w:rsidRDefault="00394005" w:rsidP="00394005">
      <w:pPr>
        <w:pStyle w:val="ListParagraph"/>
        <w:numPr>
          <w:ilvl w:val="0"/>
          <w:numId w:val="4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lastRenderedPageBreak/>
        <w:t>2v 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0</m:t>
            </m:r>
          </m:den>
        </m:f>
      </m:oMath>
    </w:p>
    <w:p w14:paraId="65A8AF6A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As v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  <w:r w:rsidRPr="002F2F3F">
        <w:rPr>
          <w:rFonts w:ascii="Times New Roman" w:eastAsiaTheme="minorEastAsia" w:hAnsi="Times New Roman" w:cs="Times New Roman"/>
          <w:sz w:val="24"/>
          <w:szCs w:val="24"/>
        </w:rPr>
        <w:t xml:space="preserve"> so 1/y = 1/70</w:t>
      </w:r>
    </w:p>
    <w:p w14:paraId="135E6D3F" w14:textId="77777777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 xml:space="preserve">So putting v=1/70 in equation 1 we get </w:t>
      </w:r>
    </w:p>
    <w:p w14:paraId="2891C768" w14:textId="77777777" w:rsidR="00394005" w:rsidRPr="00394005" w:rsidRDefault="00394005" w:rsidP="00394005">
      <w:pPr>
        <w:pStyle w:val="ListParagraph"/>
        <w:numPr>
          <w:ilvl w:val="0"/>
          <w:numId w:val="4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4u+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0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</m:oMath>
    </w:p>
    <w:p w14:paraId="7B9B9920" w14:textId="77777777" w:rsidR="00394005" w:rsidRPr="00394005" w:rsidRDefault="00394005" w:rsidP="00394005">
      <w:pPr>
        <w:pStyle w:val="ListParagraph"/>
        <w:numPr>
          <w:ilvl w:val="0"/>
          <w:numId w:val="4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sz w:val="24"/>
          <w:szCs w:val="24"/>
        </w:rPr>
        <w:t>4u=1/5-1/60</w:t>
      </w:r>
    </w:p>
    <w:p w14:paraId="1B4E513F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  <w:u w:val="single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2F2F3F">
        <w:rPr>
          <w:rFonts w:ascii="Times New Roman" w:eastAsiaTheme="minorEastAsia" w:hAnsi="Times New Roman" w:cs="Times New Roman"/>
          <w:sz w:val="24"/>
          <w:szCs w:val="24"/>
          <w:u w:val="single"/>
        </w:rPr>
        <w:t>14-6</w:t>
      </w:r>
    </w:p>
    <w:p w14:paraId="268F91AA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 xml:space="preserve">   70</w:t>
      </w:r>
    </w:p>
    <w:p w14:paraId="6CD3EDF0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0</m:t>
            </m:r>
          </m:den>
        </m:f>
      </m:oMath>
    </w:p>
    <w:p w14:paraId="195BFF75" w14:textId="77777777" w:rsidR="00394005" w:rsidRPr="00394005" w:rsidRDefault="00394005" w:rsidP="0039400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394005">
        <w:rPr>
          <w:rFonts w:ascii="Times New Roman" w:eastAsiaTheme="minorEastAsia" w:hAnsi="Times New Roman" w:cs="Times New Roman"/>
          <w:b/>
          <w:sz w:val="24"/>
          <w:szCs w:val="24"/>
        </w:rPr>
        <w:t>As u=1/x so 1/x=1/35</w:t>
      </w:r>
    </w:p>
    <w:p w14:paraId="7963FB4D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X= 35 days</w:t>
      </w:r>
    </w:p>
    <w:p w14:paraId="0BACA3F9" w14:textId="77777777" w:rsidR="00394005" w:rsidRPr="002F2F3F" w:rsidRDefault="00394005" w:rsidP="00394005">
      <w:pPr>
        <w:pBdr>
          <w:bottom w:val="single" w:sz="12" w:space="1" w:color="auto"/>
        </w:pBdr>
        <w:rPr>
          <w:rFonts w:ascii="Times New Roman" w:eastAsiaTheme="minorEastAsia" w:hAnsi="Times New Roman" w:cs="Times New Roman"/>
          <w:sz w:val="24"/>
          <w:szCs w:val="24"/>
        </w:rPr>
      </w:pPr>
      <w:r w:rsidRPr="002F2F3F">
        <w:rPr>
          <w:rFonts w:ascii="Times New Roman" w:eastAsiaTheme="minorEastAsia" w:hAnsi="Times New Roman" w:cs="Times New Roman"/>
          <w:sz w:val="24"/>
          <w:szCs w:val="24"/>
        </w:rPr>
        <w:t>Therefore man alone can finish the work in 70 days and boys can finish the work alone in just 35 days</w:t>
      </w:r>
    </w:p>
    <w:p w14:paraId="791B499E" w14:textId="77777777" w:rsidR="00394005" w:rsidRPr="002F2F3F" w:rsidRDefault="00394005" w:rsidP="00394005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132841C" w14:textId="087FE791" w:rsidR="00C55FA3" w:rsidRPr="007D6EF4" w:rsidRDefault="00C55FA3" w:rsidP="00394005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2F863D5" w14:textId="6487D59B" w:rsidR="00C55FA3" w:rsidRPr="00A052B7" w:rsidRDefault="00C55FA3" w:rsidP="00A052B7">
      <w:pPr>
        <w:pStyle w:val="ListParagraph"/>
        <w:numPr>
          <w:ilvl w:val="0"/>
          <w:numId w:val="2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D6EF4">
        <w:rPr>
          <w:rFonts w:ascii="Times New Roman" w:hAnsi="Times New Roman" w:cs="Times New Roman"/>
          <w:sz w:val="24"/>
          <w:szCs w:val="24"/>
        </w:rPr>
        <w:t>List price = $150</w:t>
      </w:r>
      <w:r w:rsidR="00A052B7">
        <w:rPr>
          <w:rFonts w:ascii="Times New Roman" w:hAnsi="Times New Roman" w:cs="Times New Roman"/>
          <w:sz w:val="24"/>
          <w:szCs w:val="24"/>
        </w:rPr>
        <w:t xml:space="preserve">      </w:t>
      </w:r>
      <w:r w:rsidRPr="00A052B7">
        <w:rPr>
          <w:rFonts w:ascii="Times New Roman" w:hAnsi="Times New Roman" w:cs="Times New Roman"/>
          <w:sz w:val="24"/>
          <w:szCs w:val="24"/>
        </w:rPr>
        <w:t>Trade discount = 20%</w:t>
      </w:r>
    </w:p>
    <w:p w14:paraId="5D3043EB" w14:textId="5EF50F57" w:rsidR="00715383" w:rsidRDefault="00C55FA3" w:rsidP="00C55FA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7D6EF4">
        <w:rPr>
          <w:rFonts w:ascii="Times New Roman" w:hAnsi="Times New Roman" w:cs="Times New Roman"/>
          <w:sz w:val="24"/>
          <w:szCs w:val="24"/>
        </w:rPr>
        <w:t>Find the net cost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6D65A28" w14:textId="77777777" w:rsidR="00A052B7" w:rsidRPr="00692A7B" w:rsidRDefault="00A052B7" w:rsidP="00A052B7">
      <w:pPr>
        <w:pStyle w:val="ListParagraph"/>
        <w:rPr>
          <w:rFonts w:ascii="Times New Roman" w:eastAsiaTheme="minorEastAsia" w:hAnsi="Times New Roman" w:cs="Times New Roman"/>
          <w:b/>
          <w:sz w:val="24"/>
        </w:rPr>
      </w:pPr>
      <w:r w:rsidRPr="00DD0253">
        <w:rPr>
          <w:rFonts w:eastAsiaTheme="minorEastAsia"/>
          <w:b/>
          <w:sz w:val="24"/>
        </w:rPr>
        <w:t xml:space="preserve">Solution </w:t>
      </w:r>
    </w:p>
    <w:p w14:paraId="384D807B" w14:textId="77777777" w:rsidR="00A052B7" w:rsidRPr="00692A7B" w:rsidRDefault="00A052B7" w:rsidP="00A052B7">
      <w:pPr>
        <w:pStyle w:val="ListParagraph"/>
        <w:rPr>
          <w:rFonts w:ascii="Times New Roman" w:eastAsiaTheme="minorEastAsia" w:hAnsi="Times New Roman" w:cs="Times New Roman"/>
          <w:sz w:val="24"/>
        </w:rPr>
      </w:pPr>
      <w:r w:rsidRPr="00692A7B">
        <w:rPr>
          <w:rFonts w:ascii="Times New Roman" w:eastAsiaTheme="minorEastAsia" w:hAnsi="Times New Roman" w:cs="Times New Roman"/>
          <w:sz w:val="24"/>
        </w:rPr>
        <w:t xml:space="preserve">                                     </w:t>
      </w:r>
      <m:oMath>
        <m:r>
          <w:rPr>
            <w:rFonts w:ascii="Cambria Math" w:eastAsiaTheme="minorEastAsia" w:hAnsi="Cambria Math" w:cs="Times New Roman"/>
            <w:sz w:val="24"/>
          </w:rPr>
          <m:t xml:space="preserve"> List piece- discount</m:t>
        </m:r>
      </m:oMath>
    </w:p>
    <w:p w14:paraId="1046C142" w14:textId="77777777" w:rsidR="00A052B7" w:rsidRPr="00692A7B" w:rsidRDefault="00A052B7" w:rsidP="00A052B7">
      <w:pPr>
        <w:rPr>
          <w:rFonts w:ascii="Times New Roman" w:eastAsiaTheme="minorEastAsia" w:hAnsi="Times New Roman" w:cs="Times New Roman"/>
          <w:sz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</w:rPr>
            <m:t xml:space="preserve"> Net cost       =   150-0.2(150)</m:t>
          </m:r>
        </m:oMath>
      </m:oMathPara>
    </w:p>
    <w:p w14:paraId="0570BAE6" w14:textId="77777777" w:rsidR="00A052B7" w:rsidRPr="00692A7B" w:rsidRDefault="00A052B7" w:rsidP="00A052B7">
      <w:pPr>
        <w:rPr>
          <w:rFonts w:ascii="Times New Roman" w:eastAsiaTheme="minorEastAsia" w:hAnsi="Times New Roman" w:cs="Times New Roman"/>
          <w:sz w:val="24"/>
        </w:rPr>
      </w:pPr>
      <w:r w:rsidRPr="00692A7B">
        <w:rPr>
          <w:rFonts w:ascii="Times New Roman" w:eastAsiaTheme="minorEastAsia" w:hAnsi="Times New Roman" w:cs="Times New Roman"/>
          <w:sz w:val="24"/>
        </w:rPr>
        <w:t xml:space="preserve">                                                         </w:t>
      </w:r>
      <m:oMath>
        <m:r>
          <w:rPr>
            <w:rFonts w:ascii="Cambria Math" w:eastAsiaTheme="minorEastAsia" w:hAnsi="Cambria Math" w:cs="Times New Roman"/>
            <w:sz w:val="24"/>
          </w:rPr>
          <m:t xml:space="preserve"> Net cost = 150-30 </m:t>
        </m:r>
      </m:oMath>
    </w:p>
    <w:p w14:paraId="50BECCB1" w14:textId="77777777" w:rsidR="00A052B7" w:rsidRPr="00692A7B" w:rsidRDefault="00A052B7" w:rsidP="00A052B7">
      <w:pPr>
        <w:pStyle w:val="ListParagraph"/>
        <w:rPr>
          <w:rFonts w:ascii="Cambria Math" w:eastAsiaTheme="minorEastAsia" w:hAnsi="Cambria Math" w:cs="Times New Roman"/>
          <w:sz w:val="24"/>
          <w:oMath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</w:rPr>
            <m:t>Net cost =$120</m:t>
          </m:r>
        </m:oMath>
      </m:oMathPara>
    </w:p>
    <w:p w14:paraId="13EDBA57" w14:textId="77777777" w:rsidR="00A052B7" w:rsidRPr="00C55FA3" w:rsidRDefault="00A052B7" w:rsidP="00C55FA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14:paraId="140B9392" w14:textId="5CCCB356" w:rsidR="00715383" w:rsidRPr="00C55FA3" w:rsidRDefault="00715383" w:rsidP="00C55FA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1B28F3F3" w14:textId="77777777" w:rsidR="00715383" w:rsidRPr="00715383" w:rsidRDefault="00715383" w:rsidP="00715383">
      <w:pPr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</w:p>
    <w:sectPr w:rsidR="00715383" w:rsidRPr="00715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761FC8"/>
    <w:multiLevelType w:val="hybridMultilevel"/>
    <w:tmpl w:val="C3BEC0EE"/>
    <w:lvl w:ilvl="0" w:tplc="040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" w15:restartNumberingAfterBreak="0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1634B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1CF43DA"/>
    <w:multiLevelType w:val="hybridMultilevel"/>
    <w:tmpl w:val="67FCA24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B933F4"/>
    <w:multiLevelType w:val="hybridMultilevel"/>
    <w:tmpl w:val="46F0C768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0" w15:restartNumberingAfterBreak="0">
    <w:nsid w:val="27A77945"/>
    <w:multiLevelType w:val="hybridMultilevel"/>
    <w:tmpl w:val="2D380696"/>
    <w:lvl w:ilvl="0" w:tplc="241CBE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D9098A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D40C56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690FF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94C5D9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DE07FE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72128C8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EEE62A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B8A1D3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39176CE7"/>
    <w:multiLevelType w:val="hybridMultilevel"/>
    <w:tmpl w:val="93F21D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4D363B"/>
    <w:multiLevelType w:val="hybridMultilevel"/>
    <w:tmpl w:val="F67465D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88F6864"/>
    <w:multiLevelType w:val="hybridMultilevel"/>
    <w:tmpl w:val="C912431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9405C82"/>
    <w:multiLevelType w:val="hybridMultilevel"/>
    <w:tmpl w:val="12F22AA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D505D6"/>
    <w:multiLevelType w:val="hybridMultilevel"/>
    <w:tmpl w:val="1916E5A2"/>
    <w:lvl w:ilvl="0" w:tplc="0409000B">
      <w:start w:val="1"/>
      <w:numFmt w:val="bullet"/>
      <w:lvlText w:val=""/>
      <w:lvlJc w:val="left"/>
      <w:pPr>
        <w:ind w:left="30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760" w:hanging="360"/>
      </w:pPr>
      <w:rPr>
        <w:rFonts w:ascii="Wingdings" w:hAnsi="Wingdings" w:hint="default"/>
      </w:rPr>
    </w:lvl>
  </w:abstractNum>
  <w:abstractNum w:abstractNumId="22" w15:restartNumberingAfterBreak="0">
    <w:nsid w:val="5038459A"/>
    <w:multiLevelType w:val="hybridMultilevel"/>
    <w:tmpl w:val="F2AEC4C0"/>
    <w:lvl w:ilvl="0" w:tplc="716E1FA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456ED8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F0E33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FBF227E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766FA2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D50111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06CE762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5A6936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DFC3FE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2DB58D5"/>
    <w:multiLevelType w:val="hybridMultilevel"/>
    <w:tmpl w:val="618CCA80"/>
    <w:lvl w:ilvl="0" w:tplc="B7C6BB70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A87B7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B74282B"/>
    <w:multiLevelType w:val="hybridMultilevel"/>
    <w:tmpl w:val="46FEF70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30" w15:restartNumberingAfterBreak="0">
    <w:nsid w:val="64BC4F63"/>
    <w:multiLevelType w:val="hybridMultilevel"/>
    <w:tmpl w:val="9CC4A9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A7257DE"/>
    <w:multiLevelType w:val="hybridMultilevel"/>
    <w:tmpl w:val="39ACD1F0"/>
    <w:lvl w:ilvl="0" w:tplc="A360045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888B19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5936CEE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5358F1B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19C314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14EAC97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70A07B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442579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3EA717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EFA40C4"/>
    <w:multiLevelType w:val="hybridMultilevel"/>
    <w:tmpl w:val="E18C7D14"/>
    <w:lvl w:ilvl="0" w:tplc="040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33" w15:restartNumberingAfterBreak="0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6F69E1"/>
    <w:multiLevelType w:val="hybridMultilevel"/>
    <w:tmpl w:val="0C00BBF0"/>
    <w:lvl w:ilvl="0" w:tplc="644E96E2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AE3BD6"/>
    <w:multiLevelType w:val="hybridMultilevel"/>
    <w:tmpl w:val="9078BF8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357539"/>
    <w:multiLevelType w:val="hybridMultilevel"/>
    <w:tmpl w:val="D9E6D95A"/>
    <w:lvl w:ilvl="0" w:tplc="040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38" w15:restartNumberingAfterBreak="0">
    <w:nsid w:val="77C105BB"/>
    <w:multiLevelType w:val="hybridMultilevel"/>
    <w:tmpl w:val="67EC59C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F45532"/>
    <w:multiLevelType w:val="hybridMultilevel"/>
    <w:tmpl w:val="1D30455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9"/>
  </w:num>
  <w:num w:numId="11">
    <w:abstractNumId w:val="12"/>
  </w:num>
  <w:num w:numId="12">
    <w:abstractNumId w:val="33"/>
  </w:num>
  <w:num w:numId="13">
    <w:abstractNumId w:val="8"/>
  </w:num>
  <w:num w:numId="14">
    <w:abstractNumId w:val="25"/>
  </w:num>
  <w:num w:numId="15">
    <w:abstractNumId w:val="26"/>
  </w:num>
  <w:num w:numId="16">
    <w:abstractNumId w:val="5"/>
  </w:num>
  <w:num w:numId="17">
    <w:abstractNumId w:val="16"/>
  </w:num>
  <w:num w:numId="18">
    <w:abstractNumId w:val="24"/>
  </w:num>
  <w:num w:numId="19">
    <w:abstractNumId w:val="13"/>
  </w:num>
  <w:num w:numId="20">
    <w:abstractNumId w:val="3"/>
  </w:num>
  <w:num w:numId="21">
    <w:abstractNumId w:val="10"/>
  </w:num>
  <w:num w:numId="22">
    <w:abstractNumId w:val="22"/>
  </w:num>
  <w:num w:numId="23">
    <w:abstractNumId w:val="34"/>
  </w:num>
  <w:num w:numId="24">
    <w:abstractNumId w:val="23"/>
  </w:num>
  <w:num w:numId="25">
    <w:abstractNumId w:val="6"/>
  </w:num>
  <w:num w:numId="26">
    <w:abstractNumId w:val="31"/>
  </w:num>
  <w:num w:numId="27">
    <w:abstractNumId w:val="7"/>
  </w:num>
  <w:num w:numId="28">
    <w:abstractNumId w:val="9"/>
  </w:num>
  <w:num w:numId="29">
    <w:abstractNumId w:val="37"/>
  </w:num>
  <w:num w:numId="30">
    <w:abstractNumId w:val="21"/>
  </w:num>
  <w:num w:numId="31">
    <w:abstractNumId w:val="0"/>
  </w:num>
  <w:num w:numId="32">
    <w:abstractNumId w:val="27"/>
  </w:num>
  <w:num w:numId="33">
    <w:abstractNumId w:val="30"/>
  </w:num>
  <w:num w:numId="34">
    <w:abstractNumId w:val="40"/>
  </w:num>
  <w:num w:numId="35">
    <w:abstractNumId w:val="2"/>
  </w:num>
  <w:num w:numId="36">
    <w:abstractNumId w:val="32"/>
  </w:num>
  <w:num w:numId="37">
    <w:abstractNumId w:val="20"/>
  </w:num>
  <w:num w:numId="38">
    <w:abstractNumId w:val="15"/>
  </w:num>
  <w:num w:numId="39">
    <w:abstractNumId w:val="35"/>
  </w:num>
  <w:num w:numId="40">
    <w:abstractNumId w:val="38"/>
  </w:num>
  <w:num w:numId="41">
    <w:abstractNumId w:val="19"/>
  </w:num>
  <w:num w:numId="4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6D4"/>
    <w:rsid w:val="00036BCE"/>
    <w:rsid w:val="00055115"/>
    <w:rsid w:val="00066DBB"/>
    <w:rsid w:val="0007614B"/>
    <w:rsid w:val="0009229C"/>
    <w:rsid w:val="000E3FFC"/>
    <w:rsid w:val="00190D80"/>
    <w:rsid w:val="00194D90"/>
    <w:rsid w:val="001B6914"/>
    <w:rsid w:val="001F3BF2"/>
    <w:rsid w:val="00253FE9"/>
    <w:rsid w:val="00262AF1"/>
    <w:rsid w:val="00265469"/>
    <w:rsid w:val="003074AE"/>
    <w:rsid w:val="003338B2"/>
    <w:rsid w:val="00370415"/>
    <w:rsid w:val="00373E6A"/>
    <w:rsid w:val="00394005"/>
    <w:rsid w:val="0039548B"/>
    <w:rsid w:val="003C3D84"/>
    <w:rsid w:val="003F4646"/>
    <w:rsid w:val="003F5847"/>
    <w:rsid w:val="003F721B"/>
    <w:rsid w:val="00406A9C"/>
    <w:rsid w:val="00413E4B"/>
    <w:rsid w:val="00447E1E"/>
    <w:rsid w:val="00470168"/>
    <w:rsid w:val="00480F4E"/>
    <w:rsid w:val="004D4919"/>
    <w:rsid w:val="0051364B"/>
    <w:rsid w:val="00520C42"/>
    <w:rsid w:val="0052222B"/>
    <w:rsid w:val="00542F4E"/>
    <w:rsid w:val="005453C2"/>
    <w:rsid w:val="00560BD2"/>
    <w:rsid w:val="005A2743"/>
    <w:rsid w:val="005A6720"/>
    <w:rsid w:val="005C5682"/>
    <w:rsid w:val="005E06DF"/>
    <w:rsid w:val="005F652C"/>
    <w:rsid w:val="00612794"/>
    <w:rsid w:val="006176D4"/>
    <w:rsid w:val="00640233"/>
    <w:rsid w:val="00650E47"/>
    <w:rsid w:val="00651C5C"/>
    <w:rsid w:val="00654401"/>
    <w:rsid w:val="00657FCF"/>
    <w:rsid w:val="00675B01"/>
    <w:rsid w:val="006A6AD3"/>
    <w:rsid w:val="006F167A"/>
    <w:rsid w:val="007030B3"/>
    <w:rsid w:val="007034CA"/>
    <w:rsid w:val="00715383"/>
    <w:rsid w:val="007175CA"/>
    <w:rsid w:val="00725D40"/>
    <w:rsid w:val="007624DB"/>
    <w:rsid w:val="007B0B65"/>
    <w:rsid w:val="007E1A4C"/>
    <w:rsid w:val="007F59E6"/>
    <w:rsid w:val="00816BF6"/>
    <w:rsid w:val="00822285"/>
    <w:rsid w:val="00835A13"/>
    <w:rsid w:val="00841726"/>
    <w:rsid w:val="0084567E"/>
    <w:rsid w:val="0088215C"/>
    <w:rsid w:val="008B52E3"/>
    <w:rsid w:val="0095416C"/>
    <w:rsid w:val="009802C4"/>
    <w:rsid w:val="00983AD9"/>
    <w:rsid w:val="00993A14"/>
    <w:rsid w:val="009A3538"/>
    <w:rsid w:val="009B1788"/>
    <w:rsid w:val="009C613D"/>
    <w:rsid w:val="009F3BB6"/>
    <w:rsid w:val="00A004C6"/>
    <w:rsid w:val="00A052B7"/>
    <w:rsid w:val="00A300E2"/>
    <w:rsid w:val="00A32F2E"/>
    <w:rsid w:val="00A54443"/>
    <w:rsid w:val="00A6365E"/>
    <w:rsid w:val="00A822FD"/>
    <w:rsid w:val="00AF2757"/>
    <w:rsid w:val="00B00B4F"/>
    <w:rsid w:val="00B069B8"/>
    <w:rsid w:val="00B16B47"/>
    <w:rsid w:val="00B26FB4"/>
    <w:rsid w:val="00B6391D"/>
    <w:rsid w:val="00B903BA"/>
    <w:rsid w:val="00BB2A07"/>
    <w:rsid w:val="00BB3550"/>
    <w:rsid w:val="00C374BA"/>
    <w:rsid w:val="00C47B93"/>
    <w:rsid w:val="00C53C4B"/>
    <w:rsid w:val="00C55FA3"/>
    <w:rsid w:val="00C77124"/>
    <w:rsid w:val="00CB39EB"/>
    <w:rsid w:val="00CE4CDC"/>
    <w:rsid w:val="00D12B9B"/>
    <w:rsid w:val="00D63F83"/>
    <w:rsid w:val="00D8103E"/>
    <w:rsid w:val="00DB292A"/>
    <w:rsid w:val="00DC2253"/>
    <w:rsid w:val="00E154F5"/>
    <w:rsid w:val="00EA0982"/>
    <w:rsid w:val="00EE271B"/>
    <w:rsid w:val="00EE781E"/>
    <w:rsid w:val="00F55B9F"/>
    <w:rsid w:val="00F95727"/>
    <w:rsid w:val="00F97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DD57ED"/>
  <w15:docId w15:val="{602B1EB0-1833-4D3A-87BB-F7F73DC4FB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42F4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711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5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247431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83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420964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64</Words>
  <Characters>7206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MAHNOOR</cp:lastModifiedBy>
  <cp:revision>2</cp:revision>
  <dcterms:created xsi:type="dcterms:W3CDTF">2020-08-26T09:52:00Z</dcterms:created>
  <dcterms:modified xsi:type="dcterms:W3CDTF">2020-08-26T09:52:00Z</dcterms:modified>
</cp:coreProperties>
</file>